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4E28" w:rsidRDefault="00BE695A" w:rsidP="00BE695A">
      <w:pPr>
        <w:jc w:val="center"/>
        <w:rPr>
          <w:b/>
          <w:sz w:val="24"/>
          <w:szCs w:val="24"/>
        </w:rPr>
      </w:pPr>
      <w:r w:rsidRPr="00BE695A">
        <w:rPr>
          <w:b/>
          <w:sz w:val="24"/>
          <w:szCs w:val="24"/>
        </w:rPr>
        <w:t>EXPERIENCIA</w:t>
      </w:r>
      <w:r w:rsidR="00D425EB">
        <w:rPr>
          <w:b/>
          <w:sz w:val="24"/>
          <w:szCs w:val="24"/>
        </w:rPr>
        <w:t xml:space="preserve"> 1</w:t>
      </w:r>
    </w:p>
    <w:p w:rsidR="00416483" w:rsidRDefault="008A6FE5" w:rsidP="00416483">
      <w:pPr>
        <w:pStyle w:val="Prrafodelista"/>
        <w:numPr>
          <w:ilvl w:val="0"/>
          <w:numId w:val="25"/>
        </w:numPr>
      </w:pPr>
      <w:r>
        <w:t xml:space="preserve">Accede </w:t>
      </w:r>
      <w:r w:rsidR="00416483">
        <w:t>al laboratorio virtual:</w:t>
      </w:r>
    </w:p>
    <w:p w:rsidR="000A458F" w:rsidRPr="000A458F" w:rsidRDefault="0061170C" w:rsidP="000A458F">
      <w:pPr>
        <w:ind w:left="720"/>
        <w:rPr>
          <w:b/>
          <w:noProof/>
          <w:sz w:val="24"/>
          <w:szCs w:val="24"/>
          <w:lang w:eastAsia="es-ES"/>
        </w:rPr>
      </w:pPr>
      <w:hyperlink r:id="rId8" w:history="1">
        <w:r w:rsidR="000A458F" w:rsidRPr="000A458F">
          <w:rPr>
            <w:rStyle w:val="Hipervnculo"/>
            <w:b/>
            <w:sz w:val="24"/>
            <w:szCs w:val="24"/>
          </w:rPr>
          <w:t>https://fisquiweb.es/Laboratorio/AccesoZV.htm</w:t>
        </w:r>
      </w:hyperlink>
    </w:p>
    <w:p w:rsidR="000A458F" w:rsidRDefault="008A6FE5" w:rsidP="000A458F">
      <w:pPr>
        <w:rPr>
          <w:b/>
          <w:noProof/>
          <w:sz w:val="24"/>
          <w:szCs w:val="24"/>
          <w:lang w:eastAsia="es-ES"/>
        </w:rPr>
      </w:pPr>
      <w:r>
        <w:rPr>
          <w:b/>
          <w:noProof/>
          <w:sz w:val="24"/>
          <w:szCs w:val="24"/>
          <w:lang w:eastAsia="es-ES"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518160</wp:posOffset>
            </wp:positionH>
            <wp:positionV relativeFrom="paragraph">
              <wp:posOffset>65405</wp:posOffset>
            </wp:positionV>
            <wp:extent cx="4906645" cy="2838450"/>
            <wp:effectExtent l="19050" t="0" r="8255" b="0"/>
            <wp:wrapNone/>
            <wp:docPr id="8" name="7 Imagen" descr="LabCin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Cin1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0664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D425EB" w:rsidRPr="0041435F" w:rsidRDefault="00D425EB" w:rsidP="00D425EB">
      <w:pPr>
        <w:pStyle w:val="Prrafodelista"/>
        <w:numPr>
          <w:ilvl w:val="0"/>
          <w:numId w:val="29"/>
        </w:numPr>
        <w:rPr>
          <w:b/>
        </w:rPr>
      </w:pPr>
      <w:r>
        <w:t>Selecciona</w:t>
      </w:r>
      <w:r w:rsidRPr="0072200B">
        <w:t xml:space="preserve"> l</w:t>
      </w:r>
      <w:r w:rsidRPr="00434CAB">
        <w:t>os siguientes valores en el panel de DATOS</w:t>
      </w:r>
      <w:r w:rsidRPr="0041435F">
        <w:rPr>
          <w:b/>
        </w:rPr>
        <w:t xml:space="preserve"> (primera pantalla):</w:t>
      </w:r>
    </w:p>
    <w:p w:rsidR="00D425EB" w:rsidRPr="00F50DAA" w:rsidRDefault="00D425EB" w:rsidP="00D425EB">
      <w:pPr>
        <w:pStyle w:val="Prrafodelista"/>
        <w:numPr>
          <w:ilvl w:val="2"/>
          <w:numId w:val="29"/>
        </w:numPr>
      </w:pPr>
      <w:r w:rsidRPr="0041435F">
        <w:rPr>
          <w:b/>
        </w:rPr>
        <w:t>s</w:t>
      </w:r>
      <w:r w:rsidRPr="0041435F">
        <w:rPr>
          <w:b/>
          <w:vertAlign w:val="subscript"/>
        </w:rPr>
        <w:t>0</w:t>
      </w:r>
      <w:r w:rsidRPr="0041435F">
        <w:rPr>
          <w:b/>
        </w:rPr>
        <w:t xml:space="preserve">=0 </w:t>
      </w:r>
      <w:r w:rsidRPr="00434CAB">
        <w:t xml:space="preserve">(móvil coincidiendo con el </w:t>
      </w:r>
      <w:r w:rsidRPr="00F50DAA">
        <w:t>origen)</w:t>
      </w:r>
    </w:p>
    <w:p w:rsidR="00D425EB" w:rsidRPr="00CB0504" w:rsidRDefault="00D425EB" w:rsidP="00D425EB">
      <w:pPr>
        <w:pStyle w:val="Prrafodelista"/>
        <w:numPr>
          <w:ilvl w:val="2"/>
          <w:numId w:val="29"/>
        </w:numPr>
        <w:rPr>
          <w:b/>
        </w:rPr>
      </w:pPr>
      <w:r w:rsidRPr="00CB0504">
        <w:rPr>
          <w:b/>
        </w:rPr>
        <w:t>v</w:t>
      </w:r>
      <w:r w:rsidRPr="00CB0504">
        <w:rPr>
          <w:b/>
          <w:vertAlign w:val="subscript"/>
        </w:rPr>
        <w:t xml:space="preserve">0 </w:t>
      </w:r>
      <w:r w:rsidRPr="00CB0504">
        <w:rPr>
          <w:b/>
        </w:rPr>
        <w:t>=30 m/s</w:t>
      </w:r>
    </w:p>
    <w:p w:rsidR="00D425EB" w:rsidRPr="00F81F4D" w:rsidRDefault="00D425EB" w:rsidP="00D425EB">
      <w:pPr>
        <w:pStyle w:val="Prrafodelista"/>
        <w:numPr>
          <w:ilvl w:val="2"/>
          <w:numId w:val="29"/>
        </w:numPr>
      </w:pPr>
      <w:r w:rsidRPr="0041435F">
        <w:rPr>
          <w:b/>
        </w:rPr>
        <w:t xml:space="preserve">a= </w:t>
      </w:r>
      <w:r>
        <w:rPr>
          <w:b/>
        </w:rPr>
        <w:t xml:space="preserve">- 8 </w:t>
      </w:r>
      <w:r w:rsidRPr="0041435F">
        <w:rPr>
          <w:b/>
        </w:rPr>
        <w:t>m/s</w:t>
      </w:r>
      <w:r w:rsidRPr="0041435F">
        <w:rPr>
          <w:b/>
          <w:vertAlign w:val="superscript"/>
        </w:rPr>
        <w:t>2</w:t>
      </w:r>
    </w:p>
    <w:p w:rsidR="00F81F4D" w:rsidRPr="0072200B" w:rsidRDefault="00F81F4D" w:rsidP="00F81F4D">
      <w:pPr>
        <w:pStyle w:val="Prrafodelista"/>
        <w:ind w:left="1440"/>
      </w:pPr>
    </w:p>
    <w:tbl>
      <w:tblPr>
        <w:tblW w:w="0" w:type="auto"/>
        <w:jc w:val="center"/>
        <w:tblInd w:w="1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314"/>
        <w:gridCol w:w="286"/>
        <w:gridCol w:w="342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</w:tblGrid>
      <w:tr w:rsidR="00F81F4D" w:rsidRPr="00876938" w:rsidTr="00716754">
        <w:trPr>
          <w:trHeight w:val="320"/>
          <w:jc w:val="center"/>
        </w:trPr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286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42" w:type="dxa"/>
          </w:tcPr>
          <w:p w:rsidR="00F81F4D" w:rsidRPr="00876938" w:rsidRDefault="00F81F4D" w:rsidP="00716754">
            <w:pPr>
              <w:pStyle w:val="Arial11"/>
            </w:pPr>
            <w:r>
              <w:rPr>
                <w:noProof/>
                <w:lang w:eastAsia="en-US"/>
              </w:rPr>
              <w:pict>
                <v:group id="_x0000_s1111" style="position:absolute;margin-left:6.3pt;margin-top:1.8pt;width:54.75pt;height:22.5pt;z-index:251748352;mso-position-horizontal-relative:text;mso-position-vertical-relative:text" coordorigin="6045,3928" coordsize="1095,450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112" type="#_x0000_t32" style="position:absolute;left:6045;top:4332;width:1095;height:0" o:connectortype="straight" strokeweight="1.5pt">
                    <v:stroke endarrow="block" endarrowwidth="wide" endarrowlength="long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113" type="#_x0000_t202" style="position:absolute;left:6270;top:3928;width:540;height:450" filled="f" stroked="f">
                    <v:textbox style="mso-next-textbox:#_x0000_s1113" inset=".5mm,.3mm,.5mm,.3mm">
                      <w:txbxContent>
                        <w:p w:rsidR="00F81F4D" w:rsidRPr="007E4D85" w:rsidRDefault="00F81F4D" w:rsidP="00F81F4D">
                          <w:pPr>
                            <w:jc w:val="center"/>
                            <w:rPr>
                              <w:b/>
                              <w:sz w:val="28"/>
                              <w:szCs w:val="28"/>
                            </w:rPr>
                          </w:pPr>
                          <w:r>
                            <w:rPr>
                              <w:b/>
                              <w:sz w:val="28"/>
                              <w:szCs w:val="28"/>
                            </w:rPr>
                            <w:t>v</w:t>
                          </w:r>
                          <w:r w:rsidRPr="00BE2720">
                            <w:rPr>
                              <w:b/>
                              <w:sz w:val="28"/>
                              <w:szCs w:val="2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</w:pict>
            </w:r>
            <w:r>
              <w:rPr>
                <w:noProof/>
              </w:rPr>
              <w:pict>
                <v:shape id="_x0000_s1115" type="#_x0000_t32" style="position:absolute;margin-left:-2.8pt;margin-top:-.15pt;width:0;height:64.5pt;z-index:251750400;mso-position-horizontal-relative:text;mso-position-vertical-relative:text" o:connectortype="straight" strokeweight="1.5pt"/>
              </w:pict>
            </w: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</w:tr>
      <w:tr w:rsidR="00F81F4D" w:rsidRPr="00876938" w:rsidTr="00716754">
        <w:trPr>
          <w:trHeight w:val="320"/>
          <w:jc w:val="center"/>
        </w:trPr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286" w:type="dxa"/>
          </w:tcPr>
          <w:p w:rsidR="00F81F4D" w:rsidRPr="00876938" w:rsidRDefault="00F81F4D" w:rsidP="00716754">
            <w:pPr>
              <w:pStyle w:val="Arial11"/>
            </w:pPr>
            <w:r>
              <w:rPr>
                <w:noProof/>
              </w:rPr>
              <w:pict>
                <v:oval id="_x0000_s1116" style="position:absolute;margin-left:2.05pt;margin-top:7.15pt;width:18pt;height:18pt;z-index:251751424;mso-position-horizontal-relative:text;mso-position-vertical-relative:text" fillcolor="#0070c0" stroked="f">
                  <v:fill color2="#f2f2f2 [3052]" rotate="t" focusposition=".5,.5" focussize="" type="gradientRadial"/>
                </v:oval>
              </w:pict>
            </w:r>
          </w:p>
        </w:tc>
        <w:tc>
          <w:tcPr>
            <w:tcW w:w="342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</w:tr>
      <w:tr w:rsidR="00F81F4D" w:rsidRPr="00876938" w:rsidTr="00716754">
        <w:trPr>
          <w:trHeight w:val="320"/>
          <w:jc w:val="center"/>
        </w:trPr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  <w:r>
              <w:rPr>
                <w:noProof/>
              </w:rPr>
              <w:pict>
                <v:shape id="_x0000_s1114" type="#_x0000_t32" style="position:absolute;margin-left:-4.2pt;margin-top:.55pt;width:406.65pt;height:.05pt;z-index:251749376;mso-position-horizontal-relative:text;mso-position-vertical-relative:text" o:connectortype="straight" strokeweight="1.5pt"/>
              </w:pict>
            </w:r>
          </w:p>
        </w:tc>
        <w:tc>
          <w:tcPr>
            <w:tcW w:w="286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42" w:type="dxa"/>
          </w:tcPr>
          <w:p w:rsidR="00F81F4D" w:rsidRPr="00876938" w:rsidRDefault="00F81F4D" w:rsidP="00716754">
            <w:pPr>
              <w:pStyle w:val="Arial11"/>
            </w:pPr>
            <w:r w:rsidRPr="00BE12E7">
              <w:rPr>
                <w:b/>
                <w:noProof/>
              </w:rPr>
              <w:pict>
                <v:group id="_x0000_s1117" style="position:absolute;margin-left:5.75pt;margin-top:-.05pt;width:41.25pt;height:22.5pt;z-index:251752448;mso-position-horizontal-relative:text;mso-position-vertical-relative:text" coordorigin="6570,10621" coordsize="825,450">
                  <v:shape id="_x0000_s1118" type="#_x0000_t32" style="position:absolute;left:6570;top:11070;width:825;height:1;flip:x" o:connectortype="straight" strokeweight="1.5pt">
                    <v:stroke endarrow="block" endarrowwidth="wide" endarrowlength="long"/>
                  </v:shape>
                  <v:shape id="_x0000_s1119" type="#_x0000_t202" style="position:absolute;left:6765;top:10621;width:540;height:450" filled="f" stroked="f">
                    <v:textbox style="mso-next-textbox:#_x0000_s1119" inset=".5mm,.3mm,.5mm,.3mm">
                      <w:txbxContent>
                        <w:p w:rsidR="00F81F4D" w:rsidRPr="007E4D85" w:rsidRDefault="00F81F4D" w:rsidP="00F81F4D">
                          <w:pPr>
                            <w:jc w:val="center"/>
                            <w:rPr>
                              <w:b/>
                              <w:sz w:val="28"/>
                              <w:szCs w:val="28"/>
                            </w:rPr>
                          </w:pPr>
                          <w:proofErr w:type="gramStart"/>
                          <w:r>
                            <w:rPr>
                              <w:b/>
                              <w:sz w:val="28"/>
                              <w:szCs w:val="28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</w:tr>
      <w:tr w:rsidR="00F81F4D" w:rsidRPr="00876938" w:rsidTr="00716754">
        <w:trPr>
          <w:trHeight w:val="320"/>
          <w:jc w:val="center"/>
        </w:trPr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286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42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  <w:tc>
          <w:tcPr>
            <w:tcW w:w="314" w:type="dxa"/>
          </w:tcPr>
          <w:p w:rsidR="00F81F4D" w:rsidRPr="00876938" w:rsidRDefault="00F81F4D" w:rsidP="00716754">
            <w:pPr>
              <w:pStyle w:val="Arial11"/>
            </w:pPr>
          </w:p>
        </w:tc>
      </w:tr>
    </w:tbl>
    <w:p w:rsidR="000E5AEC" w:rsidRDefault="000E5AEC" w:rsidP="000E5AEC">
      <w:pPr>
        <w:pStyle w:val="Prrafodelista"/>
      </w:pPr>
    </w:p>
    <w:p w:rsidR="00D425EB" w:rsidRDefault="00D425EB" w:rsidP="00D425EB">
      <w:pPr>
        <w:pStyle w:val="Prrafodelista"/>
        <w:numPr>
          <w:ilvl w:val="0"/>
          <w:numId w:val="29"/>
        </w:numPr>
      </w:pPr>
      <w:r w:rsidRPr="0072200B">
        <w:rPr>
          <w:b/>
          <w:i/>
        </w:rPr>
        <w:t>D</w:t>
      </w:r>
      <w:r>
        <w:rPr>
          <w:b/>
          <w:i/>
        </w:rPr>
        <w:t xml:space="preserve">escribe </w:t>
      </w:r>
      <w:r>
        <w:t>el movimiento.</w:t>
      </w:r>
    </w:p>
    <w:p w:rsidR="00D425EB" w:rsidRDefault="00D425EB" w:rsidP="00D425EB"/>
    <w:p w:rsidR="00D425EB" w:rsidRDefault="00D425EB" w:rsidP="00D425EB"/>
    <w:p w:rsidR="000E5AEC" w:rsidRDefault="000E5AEC" w:rsidP="00D425EB"/>
    <w:p w:rsidR="000E5AEC" w:rsidRDefault="000E5AEC" w:rsidP="00D425EB"/>
    <w:p w:rsidR="00D425EB" w:rsidRDefault="00D425EB" w:rsidP="00D425EB"/>
    <w:p w:rsidR="00D425EB" w:rsidRDefault="00D425EB" w:rsidP="00D425EB"/>
    <w:p w:rsidR="00D425EB" w:rsidRDefault="00D425EB" w:rsidP="00D425EB"/>
    <w:p w:rsidR="00D425EB" w:rsidRDefault="00D425EB" w:rsidP="00D425EB">
      <w:pPr>
        <w:pStyle w:val="Prrafodelista"/>
        <w:numPr>
          <w:ilvl w:val="0"/>
          <w:numId w:val="29"/>
        </w:numPr>
      </w:pPr>
      <w:r>
        <w:rPr>
          <w:b/>
          <w:i/>
        </w:rPr>
        <w:t xml:space="preserve">Plantea </w:t>
      </w:r>
      <w:r w:rsidRPr="0072200B">
        <w:rPr>
          <w:b/>
          <w:i/>
        </w:rPr>
        <w:t>las ecuaciones</w:t>
      </w:r>
      <w:r>
        <w:t xml:space="preserve"> v/t y s/t para el movimiento.</w:t>
      </w:r>
    </w:p>
    <w:p w:rsidR="00D425EB" w:rsidRDefault="00D425EB" w:rsidP="00D425EB"/>
    <w:p w:rsidR="00D425EB" w:rsidRDefault="00D425EB" w:rsidP="00D425EB"/>
    <w:p w:rsidR="00D425EB" w:rsidRDefault="00D425EB" w:rsidP="00D425EB"/>
    <w:p w:rsidR="00D425EB" w:rsidRDefault="00D425EB" w:rsidP="00D425EB"/>
    <w:p w:rsidR="00D425EB" w:rsidRDefault="00D425EB" w:rsidP="00D425EB"/>
    <w:p w:rsidR="00D425EB" w:rsidRDefault="00D425EB" w:rsidP="00D425EB">
      <w:pPr>
        <w:pStyle w:val="MTDisplayEquation"/>
        <w:ind w:hanging="357"/>
        <w:contextualSpacing w:val="0"/>
      </w:pPr>
      <w:r>
        <w:lastRenderedPageBreak/>
        <w:t xml:space="preserve">Pon el objeto en movimiento y observa los datos en el panel </w:t>
      </w:r>
      <w:r w:rsidRPr="0072200B">
        <w:rPr>
          <w:i/>
        </w:rPr>
        <w:t>Valores</w:t>
      </w:r>
      <w:r>
        <w:t xml:space="preserve">. </w:t>
      </w:r>
      <w:r>
        <w:rPr>
          <w:b/>
          <w:i/>
        </w:rPr>
        <w:t>Asocia los</w:t>
      </w:r>
      <w:r w:rsidRPr="0072200B">
        <w:rPr>
          <w:b/>
          <w:i/>
        </w:rPr>
        <w:t xml:space="preserve"> datos con el m</w:t>
      </w:r>
      <w:r w:rsidRPr="0072200B">
        <w:rPr>
          <w:b/>
          <w:i/>
        </w:rPr>
        <w:t>o</w:t>
      </w:r>
      <w:r w:rsidRPr="0072200B">
        <w:rPr>
          <w:b/>
          <w:i/>
        </w:rPr>
        <w:t>vimiento</w:t>
      </w:r>
      <w:r>
        <w:t xml:space="preserve"> observado:</w:t>
      </w:r>
    </w:p>
    <w:p w:rsidR="00D425EB" w:rsidRDefault="00D425EB" w:rsidP="00D425EB">
      <w:pPr>
        <w:pStyle w:val="MTDisplayEquation"/>
        <w:numPr>
          <w:ilvl w:val="0"/>
          <w:numId w:val="30"/>
        </w:numPr>
        <w:ind w:left="1497" w:hanging="363"/>
        <w:contextualSpacing w:val="0"/>
      </w:pPr>
      <w:r>
        <w:t>¿Por qué la distancia al origen crece y después disminuye y se vuelve negativa?</w:t>
      </w:r>
    </w:p>
    <w:p w:rsidR="00D425EB" w:rsidRDefault="00D425EB" w:rsidP="00D425EB"/>
    <w:p w:rsidR="00D425EB" w:rsidRDefault="00D425EB" w:rsidP="00D425EB"/>
    <w:p w:rsidR="00D425EB" w:rsidRDefault="00D425EB" w:rsidP="00D425EB"/>
    <w:p w:rsidR="00D425EB" w:rsidRPr="00D425EB" w:rsidRDefault="00D425EB" w:rsidP="00D425EB"/>
    <w:p w:rsidR="00D425EB" w:rsidRDefault="00D425EB" w:rsidP="00D425EB">
      <w:pPr>
        <w:pStyle w:val="Prrafodelista"/>
        <w:numPr>
          <w:ilvl w:val="0"/>
          <w:numId w:val="30"/>
        </w:numPr>
        <w:ind w:left="1497" w:hanging="363"/>
        <w:contextualSpacing w:val="0"/>
      </w:pPr>
      <w:r w:rsidRPr="00D425EB">
        <w:rPr>
          <w:b/>
          <w:i/>
        </w:rPr>
        <w:t>Deduce</w:t>
      </w:r>
      <w:r>
        <w:t xml:space="preserve"> (de forma aproximada):</w:t>
      </w:r>
    </w:p>
    <w:p w:rsidR="00D425EB" w:rsidRDefault="00D425EB" w:rsidP="00D425EB">
      <w:pPr>
        <w:pStyle w:val="Prrafodelista"/>
        <w:numPr>
          <w:ilvl w:val="3"/>
          <w:numId w:val="30"/>
        </w:numPr>
        <w:ind w:left="2058" w:hanging="357"/>
      </w:pPr>
      <w:r>
        <w:t>¿En qué instante se para (instantáneamente) el móvil?</w:t>
      </w:r>
    </w:p>
    <w:p w:rsidR="00D425EB" w:rsidRDefault="00D425EB" w:rsidP="00D425EB">
      <w:pPr>
        <w:pStyle w:val="Prrafodelista"/>
        <w:ind w:left="3204"/>
      </w:pPr>
    </w:p>
    <w:p w:rsidR="00D425EB" w:rsidRDefault="00D425EB" w:rsidP="00D425EB">
      <w:pPr>
        <w:pStyle w:val="Prrafodelista"/>
        <w:ind w:left="3204"/>
      </w:pPr>
    </w:p>
    <w:p w:rsidR="00D425EB" w:rsidRDefault="00D425EB" w:rsidP="00D425EB">
      <w:pPr>
        <w:pStyle w:val="Prrafodelista"/>
        <w:ind w:left="3204"/>
      </w:pPr>
    </w:p>
    <w:p w:rsidR="00D425EB" w:rsidRDefault="00D425EB" w:rsidP="00D425EB">
      <w:pPr>
        <w:pStyle w:val="Prrafodelista"/>
        <w:numPr>
          <w:ilvl w:val="3"/>
          <w:numId w:val="30"/>
        </w:numPr>
        <w:ind w:left="2058" w:hanging="357"/>
        <w:contextualSpacing w:val="0"/>
      </w:pPr>
      <w:r>
        <w:t>¿En qué instante pasa por el origen?</w:t>
      </w:r>
    </w:p>
    <w:p w:rsidR="00D425EB" w:rsidRDefault="00D425EB" w:rsidP="00D425EB"/>
    <w:p w:rsidR="00D425EB" w:rsidRDefault="00D425EB" w:rsidP="00D425EB"/>
    <w:p w:rsidR="00D425EB" w:rsidRDefault="00D425EB" w:rsidP="00D425EB"/>
    <w:p w:rsidR="00D425EB" w:rsidRDefault="00D425EB" w:rsidP="00D425EB">
      <w:pPr>
        <w:pStyle w:val="Prrafodelista"/>
        <w:numPr>
          <w:ilvl w:val="0"/>
          <w:numId w:val="30"/>
        </w:numPr>
        <w:ind w:left="1497" w:hanging="363"/>
        <w:contextualSpacing w:val="0"/>
      </w:pPr>
      <w:r w:rsidRPr="00D425EB">
        <w:rPr>
          <w:b/>
          <w:i/>
        </w:rPr>
        <w:t>Utiliza las ecuaciones para resolver las preguntas anteriores</w:t>
      </w:r>
      <w:r>
        <w:t>.</w:t>
      </w:r>
      <w:r w:rsidRPr="00D425EB">
        <w:t xml:space="preserve"> </w:t>
      </w:r>
      <w:r>
        <w:t xml:space="preserve">¿Están de acuerdo las predicciones realizadas con </w:t>
      </w:r>
      <w:r w:rsidR="00F81F4D">
        <w:t>los valores numéricos obtenidos?</w:t>
      </w:r>
    </w:p>
    <w:p w:rsidR="00D425EB" w:rsidRDefault="00D425EB" w:rsidP="00D425EB">
      <w:pPr>
        <w:ind w:left="1134"/>
      </w:pPr>
    </w:p>
    <w:p w:rsidR="00D425EB" w:rsidRDefault="00D425EB" w:rsidP="00D425EB">
      <w:pPr>
        <w:ind w:left="1134"/>
      </w:pPr>
    </w:p>
    <w:p w:rsidR="00D425EB" w:rsidRDefault="00D425EB" w:rsidP="00D425EB">
      <w:pPr>
        <w:ind w:left="1134"/>
      </w:pPr>
    </w:p>
    <w:p w:rsidR="00D425EB" w:rsidRDefault="00D425EB" w:rsidP="00D425EB">
      <w:pPr>
        <w:ind w:left="1134"/>
      </w:pPr>
    </w:p>
    <w:p w:rsidR="00D425EB" w:rsidRDefault="00D425EB" w:rsidP="00D425EB">
      <w:pPr>
        <w:ind w:left="1134"/>
      </w:pPr>
    </w:p>
    <w:p w:rsidR="00D425EB" w:rsidRDefault="00D425EB" w:rsidP="00D425EB">
      <w:pPr>
        <w:ind w:left="1134"/>
      </w:pPr>
    </w:p>
    <w:p w:rsidR="00D425EB" w:rsidRDefault="00D425EB" w:rsidP="00D425EB">
      <w:pPr>
        <w:ind w:left="1134"/>
      </w:pPr>
    </w:p>
    <w:p w:rsidR="00D425EB" w:rsidRDefault="00D425EB" w:rsidP="00D425EB">
      <w:pPr>
        <w:ind w:left="1134"/>
      </w:pPr>
    </w:p>
    <w:p w:rsidR="00D425EB" w:rsidRDefault="00D425EB" w:rsidP="00D425EB">
      <w:pPr>
        <w:ind w:left="1134"/>
      </w:pPr>
    </w:p>
    <w:p w:rsidR="00D425EB" w:rsidRDefault="00D425EB" w:rsidP="00D425EB">
      <w:pPr>
        <w:ind w:left="1134"/>
      </w:pPr>
    </w:p>
    <w:p w:rsidR="00D425EB" w:rsidRDefault="00D425EB" w:rsidP="00D425EB">
      <w:pPr>
        <w:pStyle w:val="Prrafodelista"/>
        <w:numPr>
          <w:ilvl w:val="0"/>
          <w:numId w:val="30"/>
        </w:numPr>
        <w:ind w:left="1497" w:hanging="363"/>
        <w:contextualSpacing w:val="0"/>
      </w:pPr>
      <w:r w:rsidRPr="00D425EB">
        <w:rPr>
          <w:b/>
          <w:i/>
        </w:rPr>
        <w:t xml:space="preserve">¿Puedes hacer (a mano alzada) la representación gráfica v/t y s/t </w:t>
      </w:r>
      <w:r>
        <w:t xml:space="preserve"> para esta experie</w:t>
      </w:r>
      <w:r>
        <w:t>n</w:t>
      </w:r>
      <w:r>
        <w:t>cia indicando los valores de t para los puntos notables?</w:t>
      </w:r>
    </w:p>
    <w:p w:rsidR="008A6FE5" w:rsidRDefault="0061170C" w:rsidP="008A6FE5">
      <w:pPr>
        <w:jc w:val="both"/>
      </w:pPr>
      <w:r>
        <w:rPr>
          <w:noProof/>
          <w:lang w:eastAsia="es-ES"/>
        </w:rPr>
        <w:pict>
          <v:shape id="_x0000_s1066" type="#_x0000_t32" style="position:absolute;left:0;text-align:left;margin-left:284.55pt;margin-top:104.4pt;width:168pt;height:0;z-index:251706368" o:connectortype="straight"/>
        </w:pict>
      </w:r>
      <w:r>
        <w:rPr>
          <w:noProof/>
          <w:lang w:eastAsia="es-ES"/>
        </w:rPr>
        <w:pict>
          <v:shape id="_x0000_s1065" type="#_x0000_t32" style="position:absolute;left:0;text-align:left;margin-left:283.8pt;margin-top:14.4pt;width:0;height:2in;z-index:251705344" o:connectortype="straight"/>
        </w:pict>
      </w:r>
      <w:r>
        <w:rPr>
          <w:noProof/>
          <w:lang w:eastAsia="es-ES"/>
        </w:rPr>
        <w:pict>
          <v:shape id="_x0000_s1068" type="#_x0000_t202" style="position:absolute;left:0;text-align:left;margin-left:439.8pt;margin-top:109.65pt;width:29.25pt;height:18pt;z-index:251708416" filled="f" stroked="f">
            <v:textbox inset=".5mm,.3mm,.5mm,.3mm">
              <w:txbxContent>
                <w:p w:rsidR="00D425EB" w:rsidRDefault="00D425EB" w:rsidP="00D425EB">
                  <w:pPr>
                    <w:jc w:val="center"/>
                  </w:pPr>
                  <w:proofErr w:type="gramStart"/>
                  <w:r>
                    <w:t>t</w:t>
                  </w:r>
                  <w:proofErr w:type="gramEnd"/>
                  <w:r>
                    <w:t xml:space="preserve"> (s)</w:t>
                  </w:r>
                </w:p>
              </w:txbxContent>
            </v:textbox>
          </v:shape>
        </w:pict>
      </w:r>
      <w:r>
        <w:rPr>
          <w:noProof/>
          <w:lang w:eastAsia="es-ES"/>
        </w:rPr>
        <w:pict>
          <v:shape id="_x0000_s1067" type="#_x0000_t202" style="position:absolute;left:0;text-align:left;margin-left:241.05pt;margin-top:14.4pt;width:39pt;height:18pt;z-index:251707392" filled="f" stroked="f">
            <v:textbox inset=".5mm,.3mm,.5mm,.3mm">
              <w:txbxContent>
                <w:p w:rsidR="00D425EB" w:rsidRDefault="00D425EB" w:rsidP="00D425EB">
                  <w:pPr>
                    <w:jc w:val="center"/>
                  </w:pPr>
                  <w:proofErr w:type="gramStart"/>
                  <w:r>
                    <w:t>s</w:t>
                  </w:r>
                  <w:proofErr w:type="gramEnd"/>
                  <w:r>
                    <w:t xml:space="preserve"> (m)</w:t>
                  </w:r>
                </w:p>
              </w:txbxContent>
            </v:textbox>
          </v:shape>
        </w:pict>
      </w:r>
      <w:r>
        <w:rPr>
          <w:noProof/>
          <w:lang w:eastAsia="es-ES"/>
        </w:rPr>
        <w:pict>
          <v:shape id="_x0000_s1063" type="#_x0000_t202" style="position:absolute;left:0;text-align:left;margin-left:17.55pt;margin-top:14.4pt;width:39pt;height:18pt;z-index:251703296" filled="f" stroked="f">
            <v:textbox inset=".5mm,.3mm,.5mm,.3mm">
              <w:txbxContent>
                <w:p w:rsidR="00D425EB" w:rsidRDefault="00D425EB" w:rsidP="00D425EB">
                  <w:pPr>
                    <w:jc w:val="center"/>
                  </w:pPr>
                  <w:proofErr w:type="gramStart"/>
                  <w:r>
                    <w:t>v</w:t>
                  </w:r>
                  <w:proofErr w:type="gramEnd"/>
                  <w:r>
                    <w:t xml:space="preserve"> (m/s)</w:t>
                  </w:r>
                </w:p>
              </w:txbxContent>
            </v:textbox>
          </v:shape>
        </w:pict>
      </w:r>
      <w:r>
        <w:rPr>
          <w:noProof/>
          <w:lang w:eastAsia="es-ES"/>
        </w:rPr>
        <w:pict>
          <v:shape id="_x0000_s1061" type="#_x0000_t32" style="position:absolute;left:0;text-align:left;margin-left:60.3pt;margin-top:14.4pt;width:0;height:2in;z-index:251701248" o:connectortype="straight"/>
        </w:pict>
      </w:r>
    </w:p>
    <w:p w:rsidR="008A6FE5" w:rsidRDefault="008A6FE5" w:rsidP="008A6FE5">
      <w:pPr>
        <w:jc w:val="both"/>
      </w:pPr>
    </w:p>
    <w:p w:rsidR="00D425EB" w:rsidRDefault="00D425EB" w:rsidP="008A6FE5">
      <w:pPr>
        <w:jc w:val="both"/>
      </w:pPr>
    </w:p>
    <w:p w:rsidR="00D425EB" w:rsidRDefault="00D425EB" w:rsidP="008A6FE5">
      <w:pPr>
        <w:jc w:val="both"/>
      </w:pPr>
    </w:p>
    <w:p w:rsidR="00D425EB" w:rsidRDefault="00D425EB" w:rsidP="008A6FE5">
      <w:pPr>
        <w:jc w:val="both"/>
      </w:pPr>
    </w:p>
    <w:p w:rsidR="00D425EB" w:rsidRDefault="0061170C" w:rsidP="008A6FE5">
      <w:pPr>
        <w:jc w:val="both"/>
      </w:pPr>
      <w:r>
        <w:rPr>
          <w:noProof/>
          <w:lang w:eastAsia="es-ES"/>
        </w:rPr>
        <w:pict>
          <v:shape id="_x0000_s1062" type="#_x0000_t32" style="position:absolute;left:0;text-align:left;margin-left:61.05pt;margin-top:16.9pt;width:168pt;height:0;z-index:251702272" o:connectortype="straight"/>
        </w:pict>
      </w:r>
    </w:p>
    <w:p w:rsidR="00D425EB" w:rsidRDefault="0061170C" w:rsidP="008A6FE5">
      <w:pPr>
        <w:jc w:val="both"/>
      </w:pPr>
      <w:r>
        <w:rPr>
          <w:noProof/>
          <w:lang w:eastAsia="es-ES"/>
        </w:rPr>
        <w:pict>
          <v:shape id="_x0000_s1064" type="#_x0000_t202" style="position:absolute;left:0;text-align:left;margin-left:216.3pt;margin-top:4.65pt;width:29.25pt;height:18pt;z-index:251704320" filled="f" stroked="f">
            <v:textbox inset=".5mm,.3mm,.5mm,.3mm">
              <w:txbxContent>
                <w:p w:rsidR="00D425EB" w:rsidRDefault="00D425EB" w:rsidP="00D425EB">
                  <w:pPr>
                    <w:jc w:val="center"/>
                  </w:pPr>
                  <w:proofErr w:type="gramStart"/>
                  <w:r>
                    <w:t>t</w:t>
                  </w:r>
                  <w:proofErr w:type="gramEnd"/>
                  <w:r>
                    <w:t xml:space="preserve"> (s)</w:t>
                  </w:r>
                </w:p>
              </w:txbxContent>
            </v:textbox>
          </v:shape>
        </w:pict>
      </w:r>
    </w:p>
    <w:p w:rsidR="00D425EB" w:rsidRDefault="00D425EB" w:rsidP="008A6FE5">
      <w:pPr>
        <w:jc w:val="both"/>
      </w:pPr>
    </w:p>
    <w:p w:rsidR="00D425EB" w:rsidRDefault="00D425EB" w:rsidP="008A6FE5">
      <w:pPr>
        <w:jc w:val="both"/>
      </w:pPr>
    </w:p>
    <w:p w:rsidR="00D425EB" w:rsidRDefault="00D425EB" w:rsidP="008A6FE5">
      <w:pPr>
        <w:jc w:val="both"/>
      </w:pPr>
    </w:p>
    <w:p w:rsidR="00D425EB" w:rsidRDefault="00D425EB" w:rsidP="008A6FE5">
      <w:pPr>
        <w:jc w:val="both"/>
      </w:pPr>
    </w:p>
    <w:p w:rsidR="000E5AEC" w:rsidRDefault="000E5AEC" w:rsidP="000E5AEC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lastRenderedPageBreak/>
        <w:t>EXPERIENCIA</w:t>
      </w:r>
      <w:r>
        <w:rPr>
          <w:rFonts w:ascii="Arial" w:hAnsi="Arial" w:cs="Arial"/>
          <w:b/>
        </w:rPr>
        <w:t xml:space="preserve"> 2</w:t>
      </w:r>
    </w:p>
    <w:p w:rsidR="000E5AEC" w:rsidRPr="0041435F" w:rsidRDefault="000E5AEC" w:rsidP="000E5AEC">
      <w:pPr>
        <w:pStyle w:val="Prrafodelista"/>
        <w:numPr>
          <w:ilvl w:val="0"/>
          <w:numId w:val="29"/>
        </w:numPr>
        <w:rPr>
          <w:b/>
        </w:rPr>
      </w:pPr>
      <w:r>
        <w:t>Selecciona</w:t>
      </w:r>
      <w:r w:rsidRPr="0072200B">
        <w:t xml:space="preserve"> l</w:t>
      </w:r>
      <w:r w:rsidRPr="00434CAB">
        <w:t>os siguientes valores en el panel de DATOS</w:t>
      </w:r>
      <w:r w:rsidRPr="0041435F">
        <w:rPr>
          <w:b/>
        </w:rPr>
        <w:t xml:space="preserve"> (primera pantalla):</w:t>
      </w:r>
    </w:p>
    <w:p w:rsidR="000E5AEC" w:rsidRPr="00F50DAA" w:rsidRDefault="000E5AEC" w:rsidP="000E5AEC">
      <w:pPr>
        <w:pStyle w:val="Prrafodelista"/>
        <w:numPr>
          <w:ilvl w:val="2"/>
          <w:numId w:val="29"/>
        </w:numPr>
      </w:pPr>
      <w:r w:rsidRPr="0041435F">
        <w:rPr>
          <w:b/>
        </w:rPr>
        <w:t>s</w:t>
      </w:r>
      <w:r w:rsidRPr="0041435F">
        <w:rPr>
          <w:b/>
          <w:vertAlign w:val="subscript"/>
        </w:rPr>
        <w:t>0</w:t>
      </w:r>
      <w:r>
        <w:rPr>
          <w:b/>
        </w:rPr>
        <w:t xml:space="preserve">= </w:t>
      </w:r>
      <w:r w:rsidRPr="00F51AD1">
        <w:rPr>
          <w:b/>
          <w:sz w:val="24"/>
          <w:szCs w:val="24"/>
        </w:rPr>
        <w:t xml:space="preserve">- </w:t>
      </w:r>
      <w:r>
        <w:rPr>
          <w:b/>
        </w:rPr>
        <w:t>60</w:t>
      </w:r>
      <w:r w:rsidRPr="0041435F">
        <w:rPr>
          <w:b/>
        </w:rPr>
        <w:t xml:space="preserve"> </w:t>
      </w:r>
      <w:r>
        <w:rPr>
          <w:b/>
        </w:rPr>
        <w:t xml:space="preserve">m </w:t>
      </w:r>
      <w:r w:rsidRPr="00434CAB">
        <w:t>(</w:t>
      </w:r>
      <w:r>
        <w:t>arrastrar el origen</w:t>
      </w:r>
      <w:r w:rsidRPr="00F50DAA">
        <w:t>)</w:t>
      </w:r>
    </w:p>
    <w:p w:rsidR="000E5AEC" w:rsidRPr="00CB0504" w:rsidRDefault="000E5AEC" w:rsidP="000E5AEC">
      <w:pPr>
        <w:pStyle w:val="Prrafodelista"/>
        <w:numPr>
          <w:ilvl w:val="2"/>
          <w:numId w:val="29"/>
        </w:numPr>
        <w:rPr>
          <w:b/>
        </w:rPr>
      </w:pPr>
      <w:r w:rsidRPr="00CB0504">
        <w:rPr>
          <w:b/>
        </w:rPr>
        <w:t>v</w:t>
      </w:r>
      <w:r w:rsidRPr="00CB0504">
        <w:rPr>
          <w:b/>
          <w:vertAlign w:val="subscript"/>
        </w:rPr>
        <w:t xml:space="preserve">0 </w:t>
      </w:r>
      <w:r w:rsidRPr="00CB0504">
        <w:rPr>
          <w:b/>
        </w:rPr>
        <w:t>= 35 m/s</w:t>
      </w:r>
    </w:p>
    <w:p w:rsidR="000E5AEC" w:rsidRPr="000E5AEC" w:rsidRDefault="000E5AEC" w:rsidP="000E5AEC">
      <w:pPr>
        <w:pStyle w:val="Prrafodelista"/>
        <w:numPr>
          <w:ilvl w:val="2"/>
          <w:numId w:val="29"/>
        </w:numPr>
      </w:pPr>
      <w:r w:rsidRPr="0041435F">
        <w:rPr>
          <w:b/>
        </w:rPr>
        <w:t>a=</w:t>
      </w:r>
      <w:r w:rsidRPr="008E2C6F">
        <w:rPr>
          <w:b/>
          <w:sz w:val="24"/>
          <w:szCs w:val="24"/>
        </w:rPr>
        <w:t xml:space="preserve"> - </w:t>
      </w:r>
      <w:r>
        <w:rPr>
          <w:b/>
        </w:rPr>
        <w:t xml:space="preserve">6 </w:t>
      </w:r>
      <w:r w:rsidRPr="0041435F">
        <w:rPr>
          <w:b/>
        </w:rPr>
        <w:t>m/s</w:t>
      </w:r>
      <w:r w:rsidRPr="0041435F">
        <w:rPr>
          <w:b/>
          <w:vertAlign w:val="superscript"/>
        </w:rPr>
        <w:t>2</w:t>
      </w:r>
    </w:p>
    <w:p w:rsidR="000E5AEC" w:rsidRPr="0072200B" w:rsidRDefault="000E5AEC" w:rsidP="000E5AEC">
      <w:pPr>
        <w:pStyle w:val="Prrafodelista"/>
        <w:ind w:left="1440"/>
      </w:pPr>
    </w:p>
    <w:tbl>
      <w:tblPr>
        <w:tblW w:w="0" w:type="auto"/>
        <w:jc w:val="center"/>
        <w:tblInd w:w="1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314"/>
        <w:gridCol w:w="286"/>
        <w:gridCol w:w="342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</w:tblGrid>
      <w:tr w:rsidR="000E5AEC" w:rsidRPr="00876938" w:rsidTr="00E55CF1">
        <w:trPr>
          <w:trHeight w:val="320"/>
          <w:jc w:val="center"/>
        </w:trPr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286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42" w:type="dxa"/>
          </w:tcPr>
          <w:p w:rsidR="000E5AEC" w:rsidRPr="00876938" w:rsidRDefault="0061170C" w:rsidP="00E55CF1">
            <w:pPr>
              <w:pStyle w:val="Arial11"/>
            </w:pPr>
            <w:r>
              <w:rPr>
                <w:noProof/>
                <w:lang w:eastAsia="en-US"/>
              </w:rPr>
              <w:pict>
                <v:group id="_x0000_s1069" style="position:absolute;margin-left:6.3pt;margin-top:1.8pt;width:54.75pt;height:22.5pt;z-index:251710464;mso-position-horizontal-relative:text;mso-position-vertical-relative:text" coordorigin="6045,3928" coordsize="1095,450">
                  <v:shape id="_x0000_s1070" type="#_x0000_t32" style="position:absolute;left:6045;top:4332;width:1095;height:0" o:connectortype="straight" strokeweight="1.5pt">
                    <v:stroke endarrow="block" endarrowwidth="wide" endarrowlength="long"/>
                  </v:shape>
                  <v:shape id="_x0000_s1071" type="#_x0000_t202" style="position:absolute;left:6270;top:3928;width:540;height:450" filled="f" stroked="f">
                    <v:textbox style="mso-next-textbox:#_x0000_s1071" inset=".5mm,.3mm,.5mm,.3mm">
                      <w:txbxContent>
                        <w:p w:rsidR="000E5AEC" w:rsidRPr="007E4D85" w:rsidRDefault="000E5AEC" w:rsidP="000E5AEC">
                          <w:pPr>
                            <w:jc w:val="center"/>
                            <w:rPr>
                              <w:b/>
                              <w:sz w:val="28"/>
                              <w:szCs w:val="28"/>
                            </w:rPr>
                          </w:pPr>
                          <w:r>
                            <w:rPr>
                              <w:b/>
                              <w:sz w:val="28"/>
                              <w:szCs w:val="28"/>
                            </w:rPr>
                            <w:t>v</w:t>
                          </w:r>
                          <w:r w:rsidRPr="00BE2720">
                            <w:rPr>
                              <w:b/>
                              <w:sz w:val="28"/>
                              <w:szCs w:val="2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61170C" w:rsidP="00E55CF1">
            <w:pPr>
              <w:pStyle w:val="Arial11"/>
            </w:pPr>
            <w:r>
              <w:rPr>
                <w:noProof/>
              </w:rPr>
              <w:pict>
                <v:shape id="_x0000_s1073" type="#_x0000_t32" style="position:absolute;margin-left:12.05pt;margin-top:-.15pt;width:0;height:64.5pt;z-index:251712512;mso-position-horizontal-relative:text;mso-position-vertical-relative:text" o:connectortype="straight" strokeweight="1.5pt"/>
              </w:pict>
            </w: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</w:tr>
      <w:tr w:rsidR="000E5AEC" w:rsidRPr="00876938" w:rsidTr="00E55CF1">
        <w:trPr>
          <w:trHeight w:val="320"/>
          <w:jc w:val="center"/>
        </w:trPr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286" w:type="dxa"/>
          </w:tcPr>
          <w:p w:rsidR="000E5AEC" w:rsidRPr="00876938" w:rsidRDefault="0061170C" w:rsidP="00E55CF1">
            <w:pPr>
              <w:pStyle w:val="Arial11"/>
            </w:pPr>
            <w:r>
              <w:rPr>
                <w:noProof/>
              </w:rPr>
              <w:pict>
                <v:oval id="_x0000_s1074" style="position:absolute;margin-left:2.05pt;margin-top:7.15pt;width:18pt;height:18pt;z-index:251713536;mso-position-horizontal-relative:text;mso-position-vertical-relative:text" fillcolor="#0070c0" stroked="f">
                  <v:fill color2="#f2f2f2 [3052]" rotate="t" focusposition=".5,.5" focussize="" type="gradientRadial"/>
                </v:oval>
              </w:pict>
            </w:r>
          </w:p>
        </w:tc>
        <w:tc>
          <w:tcPr>
            <w:tcW w:w="342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</w:tr>
      <w:tr w:rsidR="000E5AEC" w:rsidRPr="00876938" w:rsidTr="00E55CF1">
        <w:trPr>
          <w:trHeight w:val="320"/>
          <w:jc w:val="center"/>
        </w:trPr>
        <w:tc>
          <w:tcPr>
            <w:tcW w:w="314" w:type="dxa"/>
          </w:tcPr>
          <w:p w:rsidR="000E5AEC" w:rsidRPr="00876938" w:rsidRDefault="0061170C" w:rsidP="00E55CF1">
            <w:pPr>
              <w:pStyle w:val="Arial11"/>
            </w:pPr>
            <w:r>
              <w:rPr>
                <w:noProof/>
              </w:rPr>
              <w:pict>
                <v:shape id="_x0000_s1072" type="#_x0000_t32" style="position:absolute;margin-left:-4.2pt;margin-top:.55pt;width:406.65pt;height:.05pt;z-index:251711488;mso-position-horizontal-relative:text;mso-position-vertical-relative:text" o:connectortype="straight" strokeweight="1.5pt"/>
              </w:pict>
            </w:r>
          </w:p>
        </w:tc>
        <w:tc>
          <w:tcPr>
            <w:tcW w:w="286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42" w:type="dxa"/>
          </w:tcPr>
          <w:p w:rsidR="000E5AEC" w:rsidRPr="00876938" w:rsidRDefault="0061170C" w:rsidP="00E55CF1">
            <w:pPr>
              <w:pStyle w:val="Arial11"/>
            </w:pPr>
            <w:r w:rsidRPr="0061170C">
              <w:rPr>
                <w:b/>
                <w:noProof/>
              </w:rPr>
              <w:pict>
                <v:group id="_x0000_s1075" style="position:absolute;margin-left:5.75pt;margin-top:-.05pt;width:41.25pt;height:22.5pt;z-index:251714560;mso-position-horizontal-relative:text;mso-position-vertical-relative:text" coordorigin="6570,10621" coordsize="825,450">
                  <v:shape id="_x0000_s1076" type="#_x0000_t32" style="position:absolute;left:6570;top:11070;width:825;height:1;flip:x" o:connectortype="straight" strokeweight="1.5pt">
                    <v:stroke endarrow="block" endarrowwidth="wide" endarrowlength="long"/>
                  </v:shape>
                  <v:shape id="_x0000_s1077" type="#_x0000_t202" style="position:absolute;left:6765;top:10621;width:540;height:450" filled="f" stroked="f">
                    <v:textbox style="mso-next-textbox:#_x0000_s1077" inset=".5mm,.3mm,.5mm,.3mm">
                      <w:txbxContent>
                        <w:p w:rsidR="000E5AEC" w:rsidRPr="007E4D85" w:rsidRDefault="000E5AEC" w:rsidP="000E5AEC">
                          <w:pPr>
                            <w:jc w:val="center"/>
                            <w:rPr>
                              <w:b/>
                              <w:sz w:val="28"/>
                              <w:szCs w:val="28"/>
                            </w:rPr>
                          </w:pPr>
                          <w:proofErr w:type="gramStart"/>
                          <w:r>
                            <w:rPr>
                              <w:b/>
                              <w:sz w:val="28"/>
                              <w:szCs w:val="28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</w:tr>
      <w:tr w:rsidR="000E5AEC" w:rsidRPr="00876938" w:rsidTr="00E55CF1">
        <w:trPr>
          <w:trHeight w:val="320"/>
          <w:jc w:val="center"/>
        </w:trPr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286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42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</w:tr>
    </w:tbl>
    <w:p w:rsidR="000E5AEC" w:rsidRPr="000E5AEC" w:rsidRDefault="000E5AEC" w:rsidP="000E5AEC">
      <w:pPr>
        <w:pStyle w:val="Prrafodelista"/>
      </w:pPr>
    </w:p>
    <w:p w:rsidR="000E5AEC" w:rsidRDefault="000E5AEC" w:rsidP="000E5AEC">
      <w:pPr>
        <w:pStyle w:val="Prrafodelista"/>
        <w:numPr>
          <w:ilvl w:val="0"/>
          <w:numId w:val="29"/>
        </w:numPr>
      </w:pPr>
      <w:r w:rsidRPr="0072200B">
        <w:rPr>
          <w:b/>
          <w:i/>
        </w:rPr>
        <w:t>D</w:t>
      </w:r>
      <w:r>
        <w:rPr>
          <w:b/>
          <w:i/>
        </w:rPr>
        <w:t xml:space="preserve">escribe </w:t>
      </w:r>
      <w:r>
        <w:t>el movimiento.</w:t>
      </w:r>
    </w:p>
    <w:p w:rsidR="000E5AEC" w:rsidRDefault="000E5AEC" w:rsidP="000E5AEC"/>
    <w:p w:rsidR="000E5AEC" w:rsidRDefault="000E5AEC" w:rsidP="000E5AEC"/>
    <w:p w:rsidR="000E5AEC" w:rsidRDefault="000E5AEC" w:rsidP="000E5AEC"/>
    <w:p w:rsidR="000E5AEC" w:rsidRDefault="000E5AEC" w:rsidP="000E5AEC"/>
    <w:p w:rsidR="000E5AEC" w:rsidRDefault="000E5AEC" w:rsidP="000E5AEC"/>
    <w:p w:rsidR="000E5AEC" w:rsidRDefault="000E5AEC" w:rsidP="000E5AEC"/>
    <w:p w:rsidR="000E5AEC" w:rsidRDefault="000E5AEC" w:rsidP="000E5AEC"/>
    <w:p w:rsidR="000E5AEC" w:rsidRDefault="000E5AEC" w:rsidP="000E5AEC"/>
    <w:p w:rsidR="000E5AEC" w:rsidRDefault="000E5AEC" w:rsidP="000E5AEC"/>
    <w:p w:rsidR="000E5AEC" w:rsidRDefault="000E5AEC" w:rsidP="000E5AEC"/>
    <w:p w:rsidR="000E5AEC" w:rsidRDefault="000E5AEC" w:rsidP="000E5AEC">
      <w:pPr>
        <w:pStyle w:val="Prrafodelista"/>
        <w:numPr>
          <w:ilvl w:val="0"/>
          <w:numId w:val="29"/>
        </w:numPr>
      </w:pPr>
      <w:r>
        <w:rPr>
          <w:b/>
          <w:i/>
        </w:rPr>
        <w:t xml:space="preserve">Plantea </w:t>
      </w:r>
      <w:r w:rsidRPr="0072200B">
        <w:rPr>
          <w:b/>
          <w:i/>
        </w:rPr>
        <w:t>las ecuaciones</w:t>
      </w:r>
      <w:r>
        <w:t xml:space="preserve"> v/t y s/t para el movimiento.</w:t>
      </w:r>
    </w:p>
    <w:p w:rsidR="000E5AEC" w:rsidRDefault="000E5AEC" w:rsidP="000E5AEC"/>
    <w:p w:rsidR="000E5AEC" w:rsidRDefault="000E5AEC" w:rsidP="000E5AEC"/>
    <w:p w:rsidR="000E5AEC" w:rsidRDefault="000E5AEC" w:rsidP="000E5AEC"/>
    <w:p w:rsidR="000E5AEC" w:rsidRDefault="000E5AEC" w:rsidP="000E5AEC">
      <w:pPr>
        <w:pStyle w:val="MTDisplayEquation"/>
        <w:ind w:hanging="357"/>
        <w:contextualSpacing w:val="0"/>
      </w:pPr>
      <w:r>
        <w:t xml:space="preserve">Pon el objeto en movimiento y observa los datos en el panel </w:t>
      </w:r>
      <w:r w:rsidRPr="0072200B">
        <w:rPr>
          <w:i/>
        </w:rPr>
        <w:t>Valores</w:t>
      </w:r>
      <w:r>
        <w:t xml:space="preserve">. </w:t>
      </w:r>
      <w:r>
        <w:rPr>
          <w:b/>
          <w:i/>
        </w:rPr>
        <w:t>Asocia los</w:t>
      </w:r>
      <w:r w:rsidRPr="0072200B">
        <w:rPr>
          <w:b/>
          <w:i/>
        </w:rPr>
        <w:t xml:space="preserve"> datos con el m</w:t>
      </w:r>
      <w:r w:rsidRPr="0072200B">
        <w:rPr>
          <w:b/>
          <w:i/>
        </w:rPr>
        <w:t>o</w:t>
      </w:r>
      <w:r w:rsidRPr="0072200B">
        <w:rPr>
          <w:b/>
          <w:i/>
        </w:rPr>
        <w:t>vimiento</w:t>
      </w:r>
      <w:r>
        <w:t xml:space="preserve"> observado:</w:t>
      </w:r>
    </w:p>
    <w:p w:rsidR="000E5AEC" w:rsidRDefault="000E5AEC" w:rsidP="000E5AEC">
      <w:pPr>
        <w:pStyle w:val="MTDisplayEquation"/>
        <w:numPr>
          <w:ilvl w:val="0"/>
          <w:numId w:val="30"/>
        </w:numPr>
        <w:ind w:left="1497" w:hanging="363"/>
        <w:contextualSpacing w:val="0"/>
      </w:pPr>
      <w:r>
        <w:t xml:space="preserve">¿Por qué la distancia al origen </w:t>
      </w:r>
      <w:r w:rsidR="00F81F4D">
        <w:t>pasa de negativa a positiva</w:t>
      </w:r>
      <w:r>
        <w:t xml:space="preserve"> y después disminuye y se vue</w:t>
      </w:r>
      <w:r>
        <w:t>l</w:t>
      </w:r>
      <w:r>
        <w:t>ve negativa</w:t>
      </w:r>
      <w:r w:rsidR="006D3940">
        <w:t xml:space="preserve"> nuevamente</w:t>
      </w:r>
      <w:r>
        <w:t>?</w:t>
      </w:r>
    </w:p>
    <w:p w:rsidR="000E5AEC" w:rsidRDefault="000E5AEC" w:rsidP="000E5AEC"/>
    <w:p w:rsidR="000E5AEC" w:rsidRDefault="000E5AEC" w:rsidP="000E5AEC"/>
    <w:p w:rsidR="000E5AEC" w:rsidRDefault="000E5AEC" w:rsidP="000E5AEC"/>
    <w:p w:rsidR="000E5AEC" w:rsidRPr="00D425EB" w:rsidRDefault="000E5AEC" w:rsidP="000E5AEC"/>
    <w:p w:rsidR="000E5AEC" w:rsidRDefault="000E5AEC" w:rsidP="000E5AEC">
      <w:pPr>
        <w:pStyle w:val="Prrafodelista"/>
        <w:numPr>
          <w:ilvl w:val="0"/>
          <w:numId w:val="30"/>
        </w:numPr>
        <w:ind w:left="1497" w:hanging="363"/>
        <w:contextualSpacing w:val="0"/>
      </w:pPr>
      <w:r w:rsidRPr="00D425EB">
        <w:rPr>
          <w:b/>
          <w:i/>
        </w:rPr>
        <w:t>Deduce</w:t>
      </w:r>
      <w:r>
        <w:t xml:space="preserve"> (de forma aproximada):</w:t>
      </w:r>
    </w:p>
    <w:p w:rsidR="000E5AEC" w:rsidRDefault="000E5AEC" w:rsidP="000E5AEC">
      <w:pPr>
        <w:pStyle w:val="Prrafodelista"/>
        <w:numPr>
          <w:ilvl w:val="3"/>
          <w:numId w:val="30"/>
        </w:numPr>
        <w:ind w:left="2058" w:hanging="357"/>
      </w:pPr>
      <w:r>
        <w:t>¿En qué instante se para (instantáneamente) el móvil?</w:t>
      </w:r>
    </w:p>
    <w:p w:rsidR="000E5AEC" w:rsidRDefault="000E5AEC" w:rsidP="000E5AEC">
      <w:pPr>
        <w:pStyle w:val="Prrafodelista"/>
        <w:ind w:left="3204"/>
      </w:pPr>
    </w:p>
    <w:p w:rsidR="000E5AEC" w:rsidRDefault="000E5AEC" w:rsidP="000E5AEC">
      <w:pPr>
        <w:pStyle w:val="Prrafodelista"/>
        <w:ind w:left="3204"/>
      </w:pPr>
    </w:p>
    <w:p w:rsidR="000E5AEC" w:rsidRDefault="000E5AEC" w:rsidP="000E5AEC">
      <w:pPr>
        <w:pStyle w:val="Prrafodelista"/>
        <w:ind w:left="3204"/>
      </w:pPr>
    </w:p>
    <w:p w:rsidR="000E5AEC" w:rsidRDefault="000E5AEC" w:rsidP="000E5AEC">
      <w:pPr>
        <w:pStyle w:val="Prrafodelista"/>
        <w:numPr>
          <w:ilvl w:val="3"/>
          <w:numId w:val="30"/>
        </w:numPr>
        <w:ind w:left="2058" w:hanging="357"/>
        <w:contextualSpacing w:val="0"/>
      </w:pPr>
      <w:r>
        <w:t>¿En qué instante pasa por el origen?</w:t>
      </w:r>
    </w:p>
    <w:p w:rsidR="000E5AEC" w:rsidRDefault="000E5AEC" w:rsidP="000E5AEC"/>
    <w:p w:rsidR="000E5AEC" w:rsidRDefault="000E5AEC" w:rsidP="000E5AEC"/>
    <w:p w:rsidR="000E5AEC" w:rsidRDefault="000E5AEC" w:rsidP="000E5AEC"/>
    <w:p w:rsidR="000E5AEC" w:rsidRDefault="000E5AEC" w:rsidP="000E5AEC">
      <w:pPr>
        <w:pStyle w:val="Prrafodelista"/>
        <w:numPr>
          <w:ilvl w:val="0"/>
          <w:numId w:val="30"/>
        </w:numPr>
        <w:ind w:left="1497" w:hanging="363"/>
        <w:contextualSpacing w:val="0"/>
      </w:pPr>
      <w:r w:rsidRPr="00D425EB">
        <w:rPr>
          <w:b/>
          <w:i/>
        </w:rPr>
        <w:lastRenderedPageBreak/>
        <w:t>Utiliza las ecuaciones para resolver las preguntas anteriores</w:t>
      </w:r>
      <w:r>
        <w:t>.</w:t>
      </w:r>
      <w:r w:rsidRPr="00D425EB">
        <w:t xml:space="preserve"> </w:t>
      </w:r>
      <w:r>
        <w:t xml:space="preserve">¿Están de acuerdo las predicciones realizadas con los valores numéricos </w:t>
      </w:r>
      <w:r w:rsidR="00F81F4D">
        <w:t>obtenidos?</w:t>
      </w:r>
    </w:p>
    <w:p w:rsidR="000E5AEC" w:rsidRDefault="000E5AEC" w:rsidP="000E5AEC">
      <w:pPr>
        <w:ind w:left="1134"/>
      </w:pPr>
    </w:p>
    <w:p w:rsidR="000E5AEC" w:rsidRDefault="000E5AEC" w:rsidP="000E5AEC">
      <w:pPr>
        <w:ind w:left="1134"/>
      </w:pPr>
    </w:p>
    <w:p w:rsidR="000E5AEC" w:rsidRDefault="000E5AEC" w:rsidP="000E5AEC">
      <w:pPr>
        <w:ind w:left="1134"/>
      </w:pPr>
    </w:p>
    <w:p w:rsidR="000E5AEC" w:rsidRDefault="000E5AEC" w:rsidP="000E5AEC">
      <w:pPr>
        <w:ind w:left="1134"/>
      </w:pPr>
    </w:p>
    <w:p w:rsidR="000E5AEC" w:rsidRDefault="000E5AEC" w:rsidP="000E5AEC">
      <w:pPr>
        <w:ind w:left="1134"/>
      </w:pPr>
    </w:p>
    <w:p w:rsidR="000E5AEC" w:rsidRDefault="000E5AEC" w:rsidP="000E5AEC">
      <w:pPr>
        <w:ind w:left="1134"/>
      </w:pPr>
    </w:p>
    <w:p w:rsidR="000E5AEC" w:rsidRDefault="000E5AEC" w:rsidP="000E5AEC">
      <w:pPr>
        <w:ind w:left="1134"/>
      </w:pPr>
    </w:p>
    <w:p w:rsidR="000E5AEC" w:rsidRDefault="000E5AEC" w:rsidP="000E5AEC">
      <w:pPr>
        <w:ind w:left="1134"/>
      </w:pPr>
    </w:p>
    <w:p w:rsidR="000E5AEC" w:rsidRDefault="000E5AEC" w:rsidP="000E5AEC">
      <w:pPr>
        <w:ind w:left="1134"/>
      </w:pPr>
    </w:p>
    <w:p w:rsidR="000E5AEC" w:rsidRDefault="000E5AEC" w:rsidP="000E5AEC">
      <w:pPr>
        <w:ind w:left="1134"/>
      </w:pPr>
    </w:p>
    <w:p w:rsidR="000E5AEC" w:rsidRDefault="000E5AEC" w:rsidP="000E5AEC">
      <w:pPr>
        <w:pStyle w:val="Prrafodelista"/>
        <w:numPr>
          <w:ilvl w:val="0"/>
          <w:numId w:val="30"/>
        </w:numPr>
        <w:ind w:left="1497" w:hanging="363"/>
        <w:contextualSpacing w:val="0"/>
      </w:pPr>
      <w:r w:rsidRPr="00D425EB">
        <w:rPr>
          <w:b/>
          <w:i/>
        </w:rPr>
        <w:t xml:space="preserve">¿Puedes hacer (a mano alzada) la representación gráfica v/t y s/t </w:t>
      </w:r>
      <w:r>
        <w:t xml:space="preserve"> para esta experie</w:t>
      </w:r>
      <w:r>
        <w:t>n</w:t>
      </w:r>
      <w:r>
        <w:t>cia indicando los valores de t para los puntos notables?</w:t>
      </w:r>
    </w:p>
    <w:p w:rsidR="000E5AEC" w:rsidRDefault="0061170C" w:rsidP="000E5AEC">
      <w:pPr>
        <w:jc w:val="both"/>
      </w:pPr>
      <w:r>
        <w:rPr>
          <w:noProof/>
          <w:lang w:eastAsia="es-ES"/>
        </w:rPr>
        <w:pict>
          <v:shape id="_x0000_s1083" type="#_x0000_t32" style="position:absolute;left:0;text-align:left;margin-left:284.55pt;margin-top:104.4pt;width:168pt;height:0;z-index:251721728" o:connectortype="straight"/>
        </w:pict>
      </w:r>
      <w:r>
        <w:rPr>
          <w:noProof/>
          <w:lang w:eastAsia="es-ES"/>
        </w:rPr>
        <w:pict>
          <v:shape id="_x0000_s1082" type="#_x0000_t32" style="position:absolute;left:0;text-align:left;margin-left:283.8pt;margin-top:14.4pt;width:0;height:2in;z-index:251720704" o:connectortype="straight"/>
        </w:pict>
      </w:r>
      <w:r>
        <w:rPr>
          <w:noProof/>
          <w:lang w:eastAsia="es-ES"/>
        </w:rPr>
        <w:pict>
          <v:shape id="_x0000_s1085" type="#_x0000_t202" style="position:absolute;left:0;text-align:left;margin-left:439.8pt;margin-top:109.65pt;width:29.25pt;height:18pt;z-index:251723776" filled="f" stroked="f">
            <v:textbox inset=".5mm,.3mm,.5mm,.3mm">
              <w:txbxContent>
                <w:p w:rsidR="000E5AEC" w:rsidRDefault="000E5AEC" w:rsidP="000E5AEC">
                  <w:pPr>
                    <w:jc w:val="center"/>
                  </w:pPr>
                  <w:proofErr w:type="gramStart"/>
                  <w:r>
                    <w:t>t</w:t>
                  </w:r>
                  <w:proofErr w:type="gramEnd"/>
                  <w:r>
                    <w:t xml:space="preserve"> (s)</w:t>
                  </w:r>
                </w:p>
              </w:txbxContent>
            </v:textbox>
          </v:shape>
        </w:pict>
      </w:r>
      <w:r>
        <w:rPr>
          <w:noProof/>
          <w:lang w:eastAsia="es-ES"/>
        </w:rPr>
        <w:pict>
          <v:shape id="_x0000_s1084" type="#_x0000_t202" style="position:absolute;left:0;text-align:left;margin-left:241.05pt;margin-top:14.4pt;width:39pt;height:18pt;z-index:251722752" filled="f" stroked="f">
            <v:textbox inset=".5mm,.3mm,.5mm,.3mm">
              <w:txbxContent>
                <w:p w:rsidR="000E5AEC" w:rsidRDefault="000E5AEC" w:rsidP="000E5AEC">
                  <w:pPr>
                    <w:jc w:val="center"/>
                  </w:pPr>
                  <w:proofErr w:type="gramStart"/>
                  <w:r>
                    <w:t>s</w:t>
                  </w:r>
                  <w:proofErr w:type="gramEnd"/>
                  <w:r>
                    <w:t xml:space="preserve"> (m)</w:t>
                  </w:r>
                </w:p>
              </w:txbxContent>
            </v:textbox>
          </v:shape>
        </w:pict>
      </w:r>
      <w:r>
        <w:rPr>
          <w:noProof/>
          <w:lang w:eastAsia="es-ES"/>
        </w:rPr>
        <w:pict>
          <v:shape id="_x0000_s1080" type="#_x0000_t202" style="position:absolute;left:0;text-align:left;margin-left:17.55pt;margin-top:14.4pt;width:39pt;height:18pt;z-index:251718656" filled="f" stroked="f">
            <v:textbox inset=".5mm,.3mm,.5mm,.3mm">
              <w:txbxContent>
                <w:p w:rsidR="000E5AEC" w:rsidRDefault="000E5AEC" w:rsidP="000E5AEC">
                  <w:pPr>
                    <w:jc w:val="center"/>
                  </w:pPr>
                  <w:proofErr w:type="gramStart"/>
                  <w:r>
                    <w:t>v</w:t>
                  </w:r>
                  <w:proofErr w:type="gramEnd"/>
                  <w:r>
                    <w:t xml:space="preserve"> (m/s)</w:t>
                  </w:r>
                </w:p>
              </w:txbxContent>
            </v:textbox>
          </v:shape>
        </w:pict>
      </w:r>
      <w:r>
        <w:rPr>
          <w:noProof/>
          <w:lang w:eastAsia="es-ES"/>
        </w:rPr>
        <w:pict>
          <v:shape id="_x0000_s1078" type="#_x0000_t32" style="position:absolute;left:0;text-align:left;margin-left:60.3pt;margin-top:14.4pt;width:0;height:2in;z-index:251716608" o:connectortype="straight"/>
        </w:pict>
      </w:r>
    </w:p>
    <w:p w:rsidR="000E5AEC" w:rsidRDefault="000E5AEC" w:rsidP="000E5AEC">
      <w:pPr>
        <w:jc w:val="both"/>
      </w:pPr>
    </w:p>
    <w:p w:rsidR="000E5AEC" w:rsidRDefault="000E5AEC" w:rsidP="000E5AEC">
      <w:pPr>
        <w:jc w:val="both"/>
      </w:pPr>
    </w:p>
    <w:p w:rsidR="000E5AEC" w:rsidRDefault="000E5AEC" w:rsidP="000E5AEC">
      <w:pPr>
        <w:jc w:val="both"/>
      </w:pPr>
    </w:p>
    <w:p w:rsidR="000E5AEC" w:rsidRDefault="000E5AEC" w:rsidP="000E5AEC">
      <w:pPr>
        <w:jc w:val="both"/>
      </w:pPr>
    </w:p>
    <w:p w:rsidR="000E5AEC" w:rsidRDefault="0061170C" w:rsidP="000E5AEC">
      <w:pPr>
        <w:jc w:val="both"/>
      </w:pPr>
      <w:r>
        <w:rPr>
          <w:noProof/>
          <w:lang w:eastAsia="es-ES"/>
        </w:rPr>
        <w:pict>
          <v:shape id="_x0000_s1079" type="#_x0000_t32" style="position:absolute;left:0;text-align:left;margin-left:61.05pt;margin-top:16.9pt;width:168pt;height:0;z-index:251717632" o:connectortype="straight"/>
        </w:pict>
      </w:r>
    </w:p>
    <w:p w:rsidR="000E5AEC" w:rsidRDefault="0061170C" w:rsidP="000E5AEC">
      <w:pPr>
        <w:jc w:val="both"/>
      </w:pPr>
      <w:r>
        <w:rPr>
          <w:noProof/>
          <w:lang w:eastAsia="es-ES"/>
        </w:rPr>
        <w:pict>
          <v:shape id="_x0000_s1081" type="#_x0000_t202" style="position:absolute;left:0;text-align:left;margin-left:216.3pt;margin-top:4.65pt;width:29.25pt;height:18pt;z-index:251719680" filled="f" stroked="f">
            <v:textbox inset=".5mm,.3mm,.5mm,.3mm">
              <w:txbxContent>
                <w:p w:rsidR="000E5AEC" w:rsidRDefault="000E5AEC" w:rsidP="000E5AEC">
                  <w:pPr>
                    <w:jc w:val="center"/>
                  </w:pPr>
                  <w:proofErr w:type="gramStart"/>
                  <w:r>
                    <w:t>t</w:t>
                  </w:r>
                  <w:proofErr w:type="gramEnd"/>
                  <w:r>
                    <w:t xml:space="preserve"> (s)</w:t>
                  </w:r>
                </w:p>
              </w:txbxContent>
            </v:textbox>
          </v:shape>
        </w:pict>
      </w:r>
    </w:p>
    <w:p w:rsidR="000E5AEC" w:rsidRDefault="000E5AEC" w:rsidP="000E5AEC">
      <w:pPr>
        <w:jc w:val="both"/>
      </w:pPr>
    </w:p>
    <w:p w:rsidR="000E5AEC" w:rsidRDefault="000E5AEC" w:rsidP="000E5AEC">
      <w:pPr>
        <w:jc w:val="both"/>
      </w:pPr>
    </w:p>
    <w:p w:rsidR="000E5AEC" w:rsidRDefault="000E5AEC" w:rsidP="000E5AEC">
      <w:pPr>
        <w:jc w:val="both"/>
      </w:pPr>
    </w:p>
    <w:p w:rsidR="000E5AEC" w:rsidRDefault="000E5AEC" w:rsidP="000E5AEC">
      <w:pPr>
        <w:jc w:val="both"/>
      </w:pPr>
    </w:p>
    <w:p w:rsidR="000E5AEC" w:rsidRDefault="000E5AEC">
      <w:r>
        <w:br w:type="page"/>
      </w:r>
    </w:p>
    <w:p w:rsidR="000E5AEC" w:rsidRDefault="000E5AEC" w:rsidP="000E5AEC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lastRenderedPageBreak/>
        <w:t>EXPERIENCIA</w:t>
      </w:r>
      <w:r>
        <w:rPr>
          <w:rFonts w:ascii="Arial" w:hAnsi="Arial" w:cs="Arial"/>
          <w:b/>
        </w:rPr>
        <w:t xml:space="preserve"> 3</w:t>
      </w:r>
    </w:p>
    <w:p w:rsidR="000E5AEC" w:rsidRPr="0041435F" w:rsidRDefault="000E5AEC" w:rsidP="000E5AEC">
      <w:pPr>
        <w:pStyle w:val="Prrafodelista"/>
        <w:numPr>
          <w:ilvl w:val="0"/>
          <w:numId w:val="29"/>
        </w:numPr>
        <w:rPr>
          <w:b/>
        </w:rPr>
      </w:pPr>
      <w:r w:rsidRPr="0072200B">
        <w:t>Seleccionar l</w:t>
      </w:r>
      <w:r w:rsidRPr="00434CAB">
        <w:t>os siguientes valores en el panel de DATOS</w:t>
      </w:r>
      <w:r w:rsidRPr="0041435F">
        <w:rPr>
          <w:b/>
        </w:rPr>
        <w:t xml:space="preserve"> (primera pantalla):</w:t>
      </w:r>
    </w:p>
    <w:p w:rsidR="000E5AEC" w:rsidRPr="00F50DAA" w:rsidRDefault="000E5AEC" w:rsidP="000E5AEC">
      <w:pPr>
        <w:pStyle w:val="Prrafodelista"/>
        <w:numPr>
          <w:ilvl w:val="2"/>
          <w:numId w:val="29"/>
        </w:numPr>
      </w:pPr>
      <w:r w:rsidRPr="0041435F">
        <w:rPr>
          <w:b/>
        </w:rPr>
        <w:t>s</w:t>
      </w:r>
      <w:r w:rsidRPr="0041435F">
        <w:rPr>
          <w:b/>
          <w:vertAlign w:val="subscript"/>
        </w:rPr>
        <w:t>0</w:t>
      </w:r>
      <w:r>
        <w:rPr>
          <w:b/>
        </w:rPr>
        <w:t xml:space="preserve">= </w:t>
      </w:r>
      <w:r w:rsidRPr="00F51AD1">
        <w:rPr>
          <w:b/>
          <w:sz w:val="24"/>
          <w:szCs w:val="24"/>
        </w:rPr>
        <w:t xml:space="preserve"> </w:t>
      </w:r>
      <w:r>
        <w:rPr>
          <w:b/>
        </w:rPr>
        <w:t>100</w:t>
      </w:r>
      <w:r w:rsidRPr="0041435F">
        <w:rPr>
          <w:b/>
        </w:rPr>
        <w:t xml:space="preserve"> </w:t>
      </w:r>
      <w:r>
        <w:rPr>
          <w:b/>
        </w:rPr>
        <w:t xml:space="preserve">m </w:t>
      </w:r>
      <w:r w:rsidRPr="00434CAB">
        <w:t>(</w:t>
      </w:r>
      <w:r>
        <w:t>arrastrar el origen y situar el móvil</w:t>
      </w:r>
      <w:r w:rsidRPr="00F50DAA">
        <w:t>)</w:t>
      </w:r>
    </w:p>
    <w:p w:rsidR="000E5AEC" w:rsidRPr="00CB0504" w:rsidRDefault="000E5AEC" w:rsidP="000E5AEC">
      <w:pPr>
        <w:pStyle w:val="Prrafodelista"/>
        <w:numPr>
          <w:ilvl w:val="2"/>
          <w:numId w:val="29"/>
        </w:numPr>
        <w:rPr>
          <w:b/>
        </w:rPr>
      </w:pPr>
      <w:r w:rsidRPr="00CB0504">
        <w:rPr>
          <w:b/>
        </w:rPr>
        <w:t>v</w:t>
      </w:r>
      <w:r w:rsidRPr="00CB0504">
        <w:rPr>
          <w:b/>
          <w:vertAlign w:val="subscript"/>
        </w:rPr>
        <w:t xml:space="preserve">0 </w:t>
      </w:r>
      <w:r w:rsidRPr="00CB0504">
        <w:rPr>
          <w:b/>
        </w:rPr>
        <w:t xml:space="preserve">= </w:t>
      </w:r>
      <w:r w:rsidRPr="00CB0504">
        <w:rPr>
          <w:b/>
          <w:sz w:val="24"/>
          <w:szCs w:val="24"/>
        </w:rPr>
        <w:t xml:space="preserve">- </w:t>
      </w:r>
      <w:r w:rsidRPr="00CB0504">
        <w:rPr>
          <w:b/>
        </w:rPr>
        <w:t>40 m/s</w:t>
      </w:r>
    </w:p>
    <w:p w:rsidR="000E5AEC" w:rsidRPr="0072200B" w:rsidRDefault="000E5AEC" w:rsidP="000E5AEC">
      <w:pPr>
        <w:pStyle w:val="Prrafodelista"/>
        <w:numPr>
          <w:ilvl w:val="2"/>
          <w:numId w:val="29"/>
        </w:numPr>
      </w:pPr>
      <w:r w:rsidRPr="0041435F">
        <w:rPr>
          <w:b/>
        </w:rPr>
        <w:t>a=</w:t>
      </w:r>
      <w:r w:rsidRPr="008E2C6F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7</w:t>
      </w:r>
      <w:r>
        <w:rPr>
          <w:b/>
        </w:rPr>
        <w:t xml:space="preserve"> </w:t>
      </w:r>
      <w:r w:rsidRPr="0041435F">
        <w:rPr>
          <w:b/>
        </w:rPr>
        <w:t>m/s</w:t>
      </w:r>
      <w:r w:rsidRPr="0041435F">
        <w:rPr>
          <w:b/>
          <w:vertAlign w:val="superscript"/>
        </w:rPr>
        <w:t>2</w:t>
      </w:r>
    </w:p>
    <w:p w:rsidR="000E5AEC" w:rsidRPr="0072200B" w:rsidRDefault="000E5AEC" w:rsidP="000E5AEC">
      <w:pPr>
        <w:ind w:left="1800"/>
      </w:pPr>
    </w:p>
    <w:tbl>
      <w:tblPr>
        <w:tblW w:w="0" w:type="auto"/>
        <w:jc w:val="center"/>
        <w:tblInd w:w="1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314"/>
        <w:gridCol w:w="286"/>
        <w:gridCol w:w="342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</w:tblGrid>
      <w:tr w:rsidR="000E5AEC" w:rsidRPr="00876938" w:rsidTr="00E55CF1">
        <w:trPr>
          <w:trHeight w:val="320"/>
          <w:jc w:val="center"/>
        </w:trPr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286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42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61170C" w:rsidP="00E55CF1">
            <w:pPr>
              <w:pStyle w:val="Arial11"/>
            </w:pPr>
            <w:r>
              <w:rPr>
                <w:noProof/>
              </w:rPr>
              <w:pict>
                <v:shape id="_x0000_s1104" type="#_x0000_t32" style="position:absolute;margin-left:12.05pt;margin-top:-.15pt;width:0;height:64.5pt;z-index:251741184;mso-position-horizontal-relative:text;mso-position-vertical-relative:text" o:connectortype="straight" strokeweight="1.5pt"/>
              </w:pict>
            </w: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61170C" w:rsidP="00E55CF1">
            <w:pPr>
              <w:pStyle w:val="Arial11"/>
            </w:pPr>
            <w:r>
              <w:rPr>
                <w:noProof/>
              </w:rPr>
              <w:pict>
                <v:shape id="_x0000_s1107" type="#_x0000_t202" style="position:absolute;margin-left:-2.55pt;margin-top:1.8pt;width:27pt;height:22.5pt;z-index:251744256;mso-position-horizontal-relative:text;mso-position-vertical-relative:text" filled="f" stroked="f">
                  <v:textbox style="mso-next-textbox:#_x0000_s1107" inset=".5mm,.3mm,.5mm,.3mm">
                    <w:txbxContent>
                      <w:p w:rsidR="000E5AEC" w:rsidRPr="007E4D85" w:rsidRDefault="000E5AEC" w:rsidP="000E5AEC">
                        <w:pPr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sz w:val="28"/>
                            <w:szCs w:val="28"/>
                          </w:rPr>
                          <w:t>v</w:t>
                        </w:r>
                        <w:r w:rsidRPr="00CB0504">
                          <w:rPr>
                            <w:b/>
                            <w:sz w:val="28"/>
                            <w:szCs w:val="2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</w:tr>
      <w:tr w:rsidR="000E5AEC" w:rsidRPr="00876938" w:rsidTr="00E55CF1">
        <w:trPr>
          <w:trHeight w:val="320"/>
          <w:jc w:val="center"/>
        </w:trPr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286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42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61170C" w:rsidP="00E55CF1">
            <w:pPr>
              <w:pStyle w:val="Arial11"/>
            </w:pPr>
            <w:r>
              <w:rPr>
                <w:noProof/>
              </w:rPr>
              <w:pict>
                <v:shape id="_x0000_s1106" type="#_x0000_t32" style="position:absolute;margin-left:3.4pt;margin-top:7.75pt;width:41.25pt;height:.05pt;flip:x;z-index:251743232;mso-position-horizontal-relative:text;mso-position-vertical-relative:text" o:connectortype="straight" strokeweight="1.5pt">
                  <v:stroke endarrow="block" endarrowwidth="wide" endarrowlength="long"/>
                </v:shape>
              </w:pict>
            </w: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61170C" w:rsidP="00E55CF1">
            <w:pPr>
              <w:pStyle w:val="Arial11"/>
            </w:pPr>
            <w:r>
              <w:rPr>
                <w:noProof/>
              </w:rPr>
              <w:pict>
                <v:oval id="_x0000_s1105" style="position:absolute;margin-left:2.8pt;margin-top:7.8pt;width:18pt;height:18pt;z-index:251742208;mso-position-horizontal-relative:text;mso-position-vertical-relative:text" fillcolor="#0070c0" stroked="f">
                  <v:fill color2="#f2f2f2 [3052]" rotate="t" focusposition=".5,.5" focussize="" type="gradientRadial"/>
                </v:oval>
              </w:pict>
            </w: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</w:tr>
      <w:tr w:rsidR="000E5AEC" w:rsidRPr="00876938" w:rsidTr="00E55CF1">
        <w:trPr>
          <w:trHeight w:val="320"/>
          <w:jc w:val="center"/>
        </w:trPr>
        <w:tc>
          <w:tcPr>
            <w:tcW w:w="314" w:type="dxa"/>
          </w:tcPr>
          <w:p w:rsidR="000E5AEC" w:rsidRPr="00876938" w:rsidRDefault="0061170C" w:rsidP="00E55CF1">
            <w:pPr>
              <w:pStyle w:val="Arial11"/>
            </w:pPr>
            <w:r>
              <w:rPr>
                <w:noProof/>
              </w:rPr>
              <w:pict>
                <v:shape id="_x0000_s1103" type="#_x0000_t32" style="position:absolute;margin-left:-4.2pt;margin-top:.55pt;width:406.65pt;height:.05pt;z-index:251740160;mso-position-horizontal-relative:text;mso-position-vertical-relative:text" o:connectortype="straight" strokeweight="1.5pt"/>
              </w:pict>
            </w:r>
          </w:p>
        </w:tc>
        <w:tc>
          <w:tcPr>
            <w:tcW w:w="286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42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61170C" w:rsidP="00E55CF1">
            <w:pPr>
              <w:pStyle w:val="Arial11"/>
            </w:pPr>
            <w:r>
              <w:rPr>
                <w:noProof/>
              </w:rPr>
              <w:pict>
                <v:shape id="_x0000_s1109" type="#_x0000_t202" style="position:absolute;margin-left:-2.5pt;margin-top:2.85pt;width:27pt;height:22.5pt;z-index:251746304;mso-position-horizontal-relative:text;mso-position-vertical-relative:text" filled="f" stroked="f">
                  <v:textbox style="mso-next-textbox:#_x0000_s1109" inset=".5mm,.3mm,.5mm,.3mm">
                    <w:txbxContent>
                      <w:p w:rsidR="000E5AEC" w:rsidRPr="007E4D85" w:rsidRDefault="000E5AEC" w:rsidP="000E5AEC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proofErr w:type="gramStart"/>
                        <w:r>
                          <w:rPr>
                            <w:b/>
                            <w:sz w:val="28"/>
                            <w:szCs w:val="28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</w:pict>
            </w: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</w:tr>
      <w:tr w:rsidR="000E5AEC" w:rsidRPr="00876938" w:rsidTr="00E55CF1">
        <w:trPr>
          <w:trHeight w:val="320"/>
          <w:jc w:val="center"/>
        </w:trPr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286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42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61170C" w:rsidP="00E55CF1">
            <w:pPr>
              <w:pStyle w:val="Arial11"/>
            </w:pPr>
            <w:r>
              <w:rPr>
                <w:noProof/>
              </w:rPr>
              <w:pict>
                <v:shape id="_x0000_s1108" type="#_x0000_t32" style="position:absolute;margin-left:10.95pt;margin-top:4.3pt;width:33pt;height:.05pt;z-index:251745280;mso-position-horizontal-relative:text;mso-position-vertical-relative:text" o:connectortype="straight" strokeweight="1.5pt">
                  <v:stroke endarrow="block" endarrowwidth="wide" endarrowlength="long"/>
                </v:shape>
              </w:pict>
            </w: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  <w:tc>
          <w:tcPr>
            <w:tcW w:w="314" w:type="dxa"/>
          </w:tcPr>
          <w:p w:rsidR="000E5AEC" w:rsidRPr="00876938" w:rsidRDefault="000E5AEC" w:rsidP="00E55CF1">
            <w:pPr>
              <w:pStyle w:val="Arial11"/>
            </w:pPr>
          </w:p>
        </w:tc>
      </w:tr>
    </w:tbl>
    <w:p w:rsidR="000E5AEC" w:rsidRDefault="000E5AEC" w:rsidP="000E5AEC"/>
    <w:p w:rsidR="000E5AEC" w:rsidRPr="000E5AEC" w:rsidRDefault="000E5AEC" w:rsidP="000E5AEC">
      <w:pPr>
        <w:pStyle w:val="Prrafodelista"/>
      </w:pPr>
    </w:p>
    <w:p w:rsidR="000E5AEC" w:rsidRDefault="000E5AEC" w:rsidP="000E5AEC">
      <w:pPr>
        <w:pStyle w:val="Prrafodelista"/>
        <w:numPr>
          <w:ilvl w:val="0"/>
          <w:numId w:val="29"/>
        </w:numPr>
      </w:pPr>
      <w:r w:rsidRPr="0072200B">
        <w:rPr>
          <w:b/>
          <w:i/>
        </w:rPr>
        <w:t>D</w:t>
      </w:r>
      <w:r>
        <w:rPr>
          <w:b/>
          <w:i/>
        </w:rPr>
        <w:t xml:space="preserve">escribe </w:t>
      </w:r>
      <w:r>
        <w:t>el movimiento.</w:t>
      </w:r>
    </w:p>
    <w:p w:rsidR="000E5AEC" w:rsidRDefault="000E5AEC" w:rsidP="000E5AEC"/>
    <w:p w:rsidR="000E5AEC" w:rsidRDefault="000E5AEC" w:rsidP="000E5AEC"/>
    <w:p w:rsidR="000E5AEC" w:rsidRDefault="000E5AEC" w:rsidP="000E5AEC"/>
    <w:p w:rsidR="000E5AEC" w:rsidRDefault="000E5AEC" w:rsidP="000E5AEC"/>
    <w:p w:rsidR="000E5AEC" w:rsidRDefault="000E5AEC" w:rsidP="000E5AEC"/>
    <w:p w:rsidR="000E5AEC" w:rsidRDefault="000E5AEC" w:rsidP="000E5AEC"/>
    <w:p w:rsidR="000E5AEC" w:rsidRDefault="000E5AEC" w:rsidP="000E5AEC"/>
    <w:p w:rsidR="000E5AEC" w:rsidRDefault="000E5AEC" w:rsidP="000E5AEC"/>
    <w:p w:rsidR="000E5AEC" w:rsidRDefault="000E5AEC" w:rsidP="000E5AEC">
      <w:pPr>
        <w:pStyle w:val="Prrafodelista"/>
        <w:numPr>
          <w:ilvl w:val="0"/>
          <w:numId w:val="29"/>
        </w:numPr>
      </w:pPr>
      <w:r>
        <w:rPr>
          <w:b/>
          <w:i/>
        </w:rPr>
        <w:t xml:space="preserve">Plantea </w:t>
      </w:r>
      <w:r w:rsidRPr="0072200B">
        <w:rPr>
          <w:b/>
          <w:i/>
        </w:rPr>
        <w:t>las ecuaciones</w:t>
      </w:r>
      <w:r>
        <w:t xml:space="preserve"> v/t y s/t para el movimiento.</w:t>
      </w:r>
    </w:p>
    <w:p w:rsidR="000E5AEC" w:rsidRDefault="000E5AEC" w:rsidP="000E5AEC"/>
    <w:p w:rsidR="000E5AEC" w:rsidRDefault="000E5AEC" w:rsidP="000E5AEC"/>
    <w:p w:rsidR="000E5AEC" w:rsidRDefault="000E5AEC" w:rsidP="000E5AEC"/>
    <w:p w:rsidR="000E5AEC" w:rsidRDefault="000E5AEC" w:rsidP="000E5AEC">
      <w:pPr>
        <w:pStyle w:val="MTDisplayEquation"/>
        <w:ind w:hanging="357"/>
        <w:contextualSpacing w:val="0"/>
      </w:pPr>
      <w:r>
        <w:t xml:space="preserve">Pon el objeto en movimiento y observa los datos en el panel </w:t>
      </w:r>
      <w:r w:rsidRPr="0072200B">
        <w:rPr>
          <w:i/>
        </w:rPr>
        <w:t>Valores</w:t>
      </w:r>
      <w:r>
        <w:t xml:space="preserve">. </w:t>
      </w:r>
      <w:r>
        <w:rPr>
          <w:b/>
          <w:i/>
        </w:rPr>
        <w:t>Asocia los</w:t>
      </w:r>
      <w:r w:rsidRPr="0072200B">
        <w:rPr>
          <w:b/>
          <w:i/>
        </w:rPr>
        <w:t xml:space="preserve"> datos con el m</w:t>
      </w:r>
      <w:r w:rsidRPr="0072200B">
        <w:rPr>
          <w:b/>
          <w:i/>
        </w:rPr>
        <w:t>o</w:t>
      </w:r>
      <w:r w:rsidRPr="0072200B">
        <w:rPr>
          <w:b/>
          <w:i/>
        </w:rPr>
        <w:t>vimiento</w:t>
      </w:r>
      <w:r>
        <w:t xml:space="preserve"> observado:</w:t>
      </w:r>
    </w:p>
    <w:p w:rsidR="000E5AEC" w:rsidRDefault="000E5AEC" w:rsidP="000E5AEC">
      <w:pPr>
        <w:pStyle w:val="MTDisplayEquation"/>
        <w:numPr>
          <w:ilvl w:val="0"/>
          <w:numId w:val="30"/>
        </w:numPr>
        <w:ind w:left="1497" w:hanging="363"/>
        <w:contextualSpacing w:val="0"/>
      </w:pPr>
      <w:r>
        <w:t xml:space="preserve">¿Por qué la distancia al origen </w:t>
      </w:r>
      <w:r w:rsidR="00F81F4D">
        <w:t>disminuye</w:t>
      </w:r>
      <w:r w:rsidR="006D3940">
        <w:t>, se vuelve negativa y luego otra vez positiva?</w:t>
      </w:r>
    </w:p>
    <w:p w:rsidR="000E5AEC" w:rsidRDefault="000E5AEC" w:rsidP="000E5AEC"/>
    <w:p w:rsidR="000E5AEC" w:rsidRDefault="000E5AEC" w:rsidP="000E5AEC"/>
    <w:p w:rsidR="000E5AEC" w:rsidRDefault="000E5AEC" w:rsidP="000E5AEC"/>
    <w:p w:rsidR="000E5AEC" w:rsidRPr="00D425EB" w:rsidRDefault="000E5AEC" w:rsidP="000E5AEC"/>
    <w:p w:rsidR="000E5AEC" w:rsidRDefault="000E5AEC" w:rsidP="000E5AEC">
      <w:pPr>
        <w:pStyle w:val="Prrafodelista"/>
        <w:numPr>
          <w:ilvl w:val="0"/>
          <w:numId w:val="30"/>
        </w:numPr>
        <w:ind w:left="1497" w:hanging="363"/>
        <w:contextualSpacing w:val="0"/>
      </w:pPr>
      <w:r w:rsidRPr="00D425EB">
        <w:rPr>
          <w:b/>
          <w:i/>
        </w:rPr>
        <w:t>Deduce</w:t>
      </w:r>
      <w:r>
        <w:t xml:space="preserve"> (de forma aproximada):</w:t>
      </w:r>
    </w:p>
    <w:p w:rsidR="000E5AEC" w:rsidRDefault="000E5AEC" w:rsidP="000E5AEC">
      <w:pPr>
        <w:pStyle w:val="Prrafodelista"/>
        <w:numPr>
          <w:ilvl w:val="3"/>
          <w:numId w:val="30"/>
        </w:numPr>
        <w:ind w:left="2058" w:hanging="357"/>
      </w:pPr>
      <w:r>
        <w:t>¿En qué instante se para (instantáneamente) el móvil?</w:t>
      </w:r>
    </w:p>
    <w:p w:rsidR="000E5AEC" w:rsidRDefault="000E5AEC" w:rsidP="000E5AEC">
      <w:pPr>
        <w:pStyle w:val="Prrafodelista"/>
        <w:ind w:left="3204"/>
      </w:pPr>
    </w:p>
    <w:p w:rsidR="000E5AEC" w:rsidRDefault="000E5AEC" w:rsidP="000E5AEC">
      <w:pPr>
        <w:pStyle w:val="Prrafodelista"/>
        <w:ind w:left="3204"/>
      </w:pPr>
    </w:p>
    <w:p w:rsidR="000E5AEC" w:rsidRDefault="000E5AEC" w:rsidP="000E5AEC">
      <w:pPr>
        <w:pStyle w:val="Prrafodelista"/>
        <w:ind w:left="3204"/>
      </w:pPr>
    </w:p>
    <w:p w:rsidR="000E5AEC" w:rsidRDefault="000E5AEC" w:rsidP="000E5AEC">
      <w:pPr>
        <w:pStyle w:val="Prrafodelista"/>
        <w:numPr>
          <w:ilvl w:val="3"/>
          <w:numId w:val="30"/>
        </w:numPr>
        <w:ind w:left="2058" w:hanging="357"/>
        <w:contextualSpacing w:val="0"/>
      </w:pPr>
      <w:r>
        <w:t>¿En qué instante pasa por el origen?</w:t>
      </w:r>
    </w:p>
    <w:p w:rsidR="000E5AEC" w:rsidRDefault="000E5AEC" w:rsidP="000E5AEC"/>
    <w:p w:rsidR="000E5AEC" w:rsidRDefault="000E5AEC" w:rsidP="000E5AEC"/>
    <w:p w:rsidR="000E5AEC" w:rsidRDefault="000E5AEC" w:rsidP="000E5AEC"/>
    <w:p w:rsidR="000E5AEC" w:rsidRDefault="000E5AEC" w:rsidP="000E5AEC">
      <w:pPr>
        <w:pStyle w:val="Prrafodelista"/>
        <w:numPr>
          <w:ilvl w:val="0"/>
          <w:numId w:val="30"/>
        </w:numPr>
        <w:ind w:left="1497" w:hanging="363"/>
        <w:contextualSpacing w:val="0"/>
      </w:pPr>
      <w:r w:rsidRPr="00D425EB">
        <w:rPr>
          <w:b/>
          <w:i/>
        </w:rPr>
        <w:lastRenderedPageBreak/>
        <w:t>Utiliza las ecuaciones para resolver las preguntas anteriores</w:t>
      </w:r>
      <w:r>
        <w:t>.</w:t>
      </w:r>
      <w:r w:rsidRPr="00D425EB">
        <w:t xml:space="preserve"> </w:t>
      </w:r>
      <w:proofErr w:type="gramStart"/>
      <w:r>
        <w:t>¿</w:t>
      </w:r>
      <w:proofErr w:type="gramEnd"/>
      <w:r>
        <w:t>Están de acuerdo las predicciones realizadas con los valores numéricos obtenidos.</w:t>
      </w:r>
    </w:p>
    <w:p w:rsidR="000E5AEC" w:rsidRDefault="000E5AEC" w:rsidP="000E5AEC">
      <w:pPr>
        <w:ind w:left="1134"/>
      </w:pPr>
    </w:p>
    <w:p w:rsidR="000E5AEC" w:rsidRDefault="000E5AEC" w:rsidP="000E5AEC">
      <w:pPr>
        <w:ind w:left="1134"/>
      </w:pPr>
    </w:p>
    <w:p w:rsidR="000E5AEC" w:rsidRDefault="000E5AEC" w:rsidP="000E5AEC">
      <w:pPr>
        <w:ind w:left="1134"/>
      </w:pPr>
    </w:p>
    <w:p w:rsidR="000E5AEC" w:rsidRDefault="000E5AEC" w:rsidP="000E5AEC">
      <w:pPr>
        <w:ind w:left="1134"/>
      </w:pPr>
    </w:p>
    <w:p w:rsidR="000E5AEC" w:rsidRDefault="000E5AEC" w:rsidP="000E5AEC">
      <w:pPr>
        <w:ind w:left="1134"/>
      </w:pPr>
    </w:p>
    <w:p w:rsidR="000E5AEC" w:rsidRDefault="000E5AEC" w:rsidP="000E5AEC">
      <w:pPr>
        <w:ind w:left="1134"/>
      </w:pPr>
    </w:p>
    <w:p w:rsidR="000E5AEC" w:rsidRDefault="000E5AEC" w:rsidP="000E5AEC">
      <w:pPr>
        <w:ind w:left="1134"/>
      </w:pPr>
    </w:p>
    <w:p w:rsidR="000E5AEC" w:rsidRDefault="000E5AEC" w:rsidP="000E5AEC">
      <w:pPr>
        <w:ind w:left="1134"/>
      </w:pPr>
    </w:p>
    <w:p w:rsidR="000E5AEC" w:rsidRDefault="000E5AEC" w:rsidP="000E5AEC">
      <w:pPr>
        <w:ind w:left="1134"/>
      </w:pPr>
    </w:p>
    <w:p w:rsidR="000E5AEC" w:rsidRDefault="000E5AEC" w:rsidP="000E5AEC">
      <w:pPr>
        <w:ind w:left="1134"/>
      </w:pPr>
    </w:p>
    <w:p w:rsidR="000E5AEC" w:rsidRDefault="000E5AEC" w:rsidP="000E5AEC">
      <w:pPr>
        <w:pStyle w:val="Prrafodelista"/>
        <w:numPr>
          <w:ilvl w:val="0"/>
          <w:numId w:val="30"/>
        </w:numPr>
        <w:ind w:left="1497" w:hanging="363"/>
        <w:contextualSpacing w:val="0"/>
      </w:pPr>
      <w:r w:rsidRPr="00D425EB">
        <w:rPr>
          <w:b/>
          <w:i/>
        </w:rPr>
        <w:t xml:space="preserve">¿Puedes hacer (a mano alzada) la representación gráfica v/t y s/t </w:t>
      </w:r>
      <w:r>
        <w:t xml:space="preserve"> para esta experie</w:t>
      </w:r>
      <w:r>
        <w:t>n</w:t>
      </w:r>
      <w:r>
        <w:t>cia indicando los valores de t para los puntos notables?</w:t>
      </w:r>
    </w:p>
    <w:p w:rsidR="006D3940" w:rsidRDefault="006D3940" w:rsidP="006D3940"/>
    <w:p w:rsidR="006D3940" w:rsidRDefault="006D3940" w:rsidP="006D3940"/>
    <w:p w:rsidR="000E5AEC" w:rsidRDefault="0061170C" w:rsidP="000E5AEC">
      <w:pPr>
        <w:jc w:val="both"/>
      </w:pPr>
      <w:r>
        <w:rPr>
          <w:noProof/>
          <w:lang w:eastAsia="es-ES"/>
        </w:rPr>
        <w:pict>
          <v:shape id="_x0000_s1100" type="#_x0000_t32" style="position:absolute;left:0;text-align:left;margin-left:284.55pt;margin-top:104.4pt;width:168pt;height:0;z-index:251736064" o:connectortype="straight"/>
        </w:pict>
      </w:r>
      <w:r>
        <w:rPr>
          <w:noProof/>
          <w:lang w:eastAsia="es-ES"/>
        </w:rPr>
        <w:pict>
          <v:shape id="_x0000_s1099" type="#_x0000_t32" style="position:absolute;left:0;text-align:left;margin-left:283.8pt;margin-top:14.4pt;width:0;height:2in;z-index:251735040" o:connectortype="straight"/>
        </w:pict>
      </w:r>
      <w:r>
        <w:rPr>
          <w:noProof/>
          <w:lang w:eastAsia="es-ES"/>
        </w:rPr>
        <w:pict>
          <v:shape id="_x0000_s1102" type="#_x0000_t202" style="position:absolute;left:0;text-align:left;margin-left:439.8pt;margin-top:109.65pt;width:29.25pt;height:18pt;z-index:251738112" filled="f" stroked="f">
            <v:textbox inset=".5mm,.3mm,.5mm,.3mm">
              <w:txbxContent>
                <w:p w:rsidR="000E5AEC" w:rsidRDefault="000E5AEC" w:rsidP="000E5AEC">
                  <w:pPr>
                    <w:jc w:val="center"/>
                  </w:pPr>
                  <w:proofErr w:type="gramStart"/>
                  <w:r>
                    <w:t>t</w:t>
                  </w:r>
                  <w:proofErr w:type="gramEnd"/>
                  <w:r>
                    <w:t xml:space="preserve"> (s)</w:t>
                  </w:r>
                </w:p>
              </w:txbxContent>
            </v:textbox>
          </v:shape>
        </w:pict>
      </w:r>
      <w:r>
        <w:rPr>
          <w:noProof/>
          <w:lang w:eastAsia="es-ES"/>
        </w:rPr>
        <w:pict>
          <v:shape id="_x0000_s1101" type="#_x0000_t202" style="position:absolute;left:0;text-align:left;margin-left:241.05pt;margin-top:14.4pt;width:39pt;height:18pt;z-index:251737088" filled="f" stroked="f">
            <v:textbox inset=".5mm,.3mm,.5mm,.3mm">
              <w:txbxContent>
                <w:p w:rsidR="000E5AEC" w:rsidRDefault="000E5AEC" w:rsidP="000E5AEC">
                  <w:pPr>
                    <w:jc w:val="center"/>
                  </w:pPr>
                  <w:proofErr w:type="gramStart"/>
                  <w:r>
                    <w:t>s</w:t>
                  </w:r>
                  <w:proofErr w:type="gramEnd"/>
                  <w:r>
                    <w:t xml:space="preserve"> (m)</w:t>
                  </w:r>
                </w:p>
              </w:txbxContent>
            </v:textbox>
          </v:shape>
        </w:pict>
      </w:r>
      <w:r>
        <w:rPr>
          <w:noProof/>
          <w:lang w:eastAsia="es-ES"/>
        </w:rPr>
        <w:pict>
          <v:shape id="_x0000_s1097" type="#_x0000_t202" style="position:absolute;left:0;text-align:left;margin-left:17.55pt;margin-top:14.4pt;width:39pt;height:18pt;z-index:251732992" filled="f" stroked="f">
            <v:textbox inset=".5mm,.3mm,.5mm,.3mm">
              <w:txbxContent>
                <w:p w:rsidR="000E5AEC" w:rsidRDefault="000E5AEC" w:rsidP="000E5AEC">
                  <w:pPr>
                    <w:jc w:val="center"/>
                  </w:pPr>
                  <w:proofErr w:type="gramStart"/>
                  <w:r>
                    <w:t>v</w:t>
                  </w:r>
                  <w:proofErr w:type="gramEnd"/>
                  <w:r>
                    <w:t xml:space="preserve"> (m/s)</w:t>
                  </w:r>
                </w:p>
              </w:txbxContent>
            </v:textbox>
          </v:shape>
        </w:pict>
      </w:r>
      <w:r>
        <w:rPr>
          <w:noProof/>
          <w:lang w:eastAsia="es-ES"/>
        </w:rPr>
        <w:pict>
          <v:shape id="_x0000_s1095" type="#_x0000_t32" style="position:absolute;left:0;text-align:left;margin-left:60.3pt;margin-top:14.4pt;width:0;height:2in;z-index:251730944" o:connectortype="straight"/>
        </w:pict>
      </w:r>
    </w:p>
    <w:p w:rsidR="000E5AEC" w:rsidRDefault="000E5AEC" w:rsidP="000E5AEC">
      <w:pPr>
        <w:jc w:val="both"/>
      </w:pPr>
    </w:p>
    <w:p w:rsidR="000E5AEC" w:rsidRDefault="000E5AEC" w:rsidP="000E5AEC">
      <w:pPr>
        <w:jc w:val="both"/>
      </w:pPr>
    </w:p>
    <w:p w:rsidR="000E5AEC" w:rsidRDefault="000E5AEC" w:rsidP="000E5AEC">
      <w:pPr>
        <w:jc w:val="both"/>
      </w:pPr>
    </w:p>
    <w:p w:rsidR="000E5AEC" w:rsidRDefault="000E5AEC" w:rsidP="000E5AEC">
      <w:pPr>
        <w:jc w:val="both"/>
      </w:pPr>
    </w:p>
    <w:p w:rsidR="000E5AEC" w:rsidRDefault="0061170C" w:rsidP="000E5AEC">
      <w:pPr>
        <w:jc w:val="both"/>
      </w:pPr>
      <w:r>
        <w:rPr>
          <w:noProof/>
          <w:lang w:eastAsia="es-ES"/>
        </w:rPr>
        <w:pict>
          <v:shape id="_x0000_s1096" type="#_x0000_t32" style="position:absolute;left:0;text-align:left;margin-left:61.05pt;margin-top:16.9pt;width:168pt;height:0;z-index:251731968" o:connectortype="straight"/>
        </w:pict>
      </w:r>
    </w:p>
    <w:p w:rsidR="000E5AEC" w:rsidRDefault="0061170C" w:rsidP="000E5AEC">
      <w:pPr>
        <w:jc w:val="both"/>
      </w:pPr>
      <w:r>
        <w:rPr>
          <w:noProof/>
          <w:lang w:eastAsia="es-ES"/>
        </w:rPr>
        <w:pict>
          <v:shape id="_x0000_s1098" type="#_x0000_t202" style="position:absolute;left:0;text-align:left;margin-left:216.3pt;margin-top:4.65pt;width:29.25pt;height:18pt;z-index:251734016" filled="f" stroked="f">
            <v:textbox inset=".5mm,.3mm,.5mm,.3mm">
              <w:txbxContent>
                <w:p w:rsidR="000E5AEC" w:rsidRDefault="000E5AEC" w:rsidP="000E5AEC">
                  <w:pPr>
                    <w:jc w:val="center"/>
                  </w:pPr>
                  <w:proofErr w:type="gramStart"/>
                  <w:r>
                    <w:t>t</w:t>
                  </w:r>
                  <w:proofErr w:type="gramEnd"/>
                  <w:r>
                    <w:t xml:space="preserve"> (s)</w:t>
                  </w:r>
                </w:p>
              </w:txbxContent>
            </v:textbox>
          </v:shape>
        </w:pict>
      </w:r>
    </w:p>
    <w:p w:rsidR="000E5AEC" w:rsidRDefault="000E5AEC" w:rsidP="000E5AEC">
      <w:pPr>
        <w:jc w:val="both"/>
      </w:pPr>
    </w:p>
    <w:p w:rsidR="000E5AEC" w:rsidRDefault="000E5AEC" w:rsidP="000E5AEC">
      <w:pPr>
        <w:jc w:val="both"/>
      </w:pPr>
    </w:p>
    <w:p w:rsidR="000E5AEC" w:rsidRDefault="000E5AEC" w:rsidP="000E5AEC">
      <w:pPr>
        <w:jc w:val="both"/>
      </w:pPr>
    </w:p>
    <w:p w:rsidR="000E5AEC" w:rsidRDefault="000E5AEC" w:rsidP="000E5AEC">
      <w:pPr>
        <w:jc w:val="both"/>
      </w:pPr>
    </w:p>
    <w:p w:rsidR="000E5AEC" w:rsidRDefault="000E5AEC" w:rsidP="000E5AEC"/>
    <w:sectPr w:rsidR="000E5AEC" w:rsidSect="00FB0B23">
      <w:headerReference w:type="default" r:id="rId10"/>
      <w:footerReference w:type="default" r:id="rId11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E0785" w:rsidRDefault="00BE0785" w:rsidP="00FB0B23">
      <w:pPr>
        <w:spacing w:after="0"/>
      </w:pPr>
      <w:r>
        <w:separator/>
      </w:r>
    </w:p>
  </w:endnote>
  <w:endnote w:type="continuationSeparator" w:id="0">
    <w:p w:rsidR="00BE0785" w:rsidRDefault="00BE0785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516782"/>
      <w:docPartObj>
        <w:docPartGallery w:val="Page Numbers (Bottom of Page)"/>
        <w:docPartUnique/>
      </w:docPartObj>
    </w:sdtPr>
    <w:sdtContent>
      <w:p w:rsidR="00A51B14" w:rsidRDefault="0061170C">
        <w:pPr>
          <w:pStyle w:val="Piedepgina"/>
          <w:jc w:val="right"/>
        </w:pPr>
        <w:fldSimple w:instr=" PAGE   \* MERGEFORMAT ">
          <w:r w:rsidR="006D3940">
            <w:rPr>
              <w:noProof/>
            </w:rPr>
            <w:t>6</w:t>
          </w:r>
        </w:fldSimple>
      </w:p>
    </w:sdtContent>
  </w:sdt>
  <w:p w:rsidR="00A51B14" w:rsidRDefault="00A51B14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E0785" w:rsidRDefault="00BE0785" w:rsidP="00FB0B23">
      <w:pPr>
        <w:spacing w:after="0"/>
      </w:pPr>
      <w:r>
        <w:separator/>
      </w:r>
    </w:p>
  </w:footnote>
  <w:footnote w:type="continuationSeparator" w:id="0">
    <w:p w:rsidR="00BE0785" w:rsidRDefault="00BE0785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45546E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45546E" w:rsidRDefault="0045546E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61170C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67294542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45546E" w:rsidRDefault="000A458F" w:rsidP="00D425EB">
          <w:pPr>
            <w:jc w:val="center"/>
            <w:rPr>
              <w:b/>
            </w:rPr>
          </w:pPr>
          <w:r>
            <w:rPr>
              <w:b/>
            </w:rPr>
            <w:t xml:space="preserve">Cinemática. </w:t>
          </w:r>
          <w:r w:rsidR="00A51B14">
            <w:rPr>
              <w:b/>
            </w:rPr>
            <w:t xml:space="preserve">MRUA. </w:t>
          </w:r>
          <w:r w:rsidR="00D425EB">
            <w:rPr>
              <w:b/>
            </w:rPr>
            <w:t>Ecuaciones</w:t>
          </w:r>
        </w:p>
      </w:tc>
      <w:tc>
        <w:tcPr>
          <w:tcW w:w="2575" w:type="dxa"/>
          <w:shd w:val="clear" w:color="auto" w:fill="auto"/>
          <w:vAlign w:val="center"/>
        </w:tcPr>
        <w:p w:rsidR="0045546E" w:rsidRDefault="00142A6B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</w:t>
          </w:r>
          <w:r>
            <w:rPr>
              <w:b/>
              <w:color w:val="auto"/>
            </w:rPr>
            <w:t>o</w:t>
          </w:r>
          <w:r>
            <w:rPr>
              <w:b/>
              <w:color w:val="auto"/>
            </w:rPr>
            <w:t>ratorios virtuales</w:t>
          </w:r>
        </w:p>
      </w:tc>
    </w:tr>
  </w:tbl>
  <w:p w:rsidR="0045546E" w:rsidRDefault="0045546E" w:rsidP="00FB0B2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473FB"/>
    <w:multiLevelType w:val="hybridMultilevel"/>
    <w:tmpl w:val="8CAC45E4"/>
    <w:lvl w:ilvl="0" w:tplc="0C0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D90731A"/>
    <w:multiLevelType w:val="hybridMultilevel"/>
    <w:tmpl w:val="35A45510"/>
    <w:lvl w:ilvl="0" w:tplc="0C0A000D">
      <w:start w:val="1"/>
      <w:numFmt w:val="bullet"/>
      <w:lvlText w:val=""/>
      <w:lvlJc w:val="left"/>
      <w:pPr>
        <w:ind w:left="1764" w:hanging="360"/>
      </w:pPr>
      <w:rPr>
        <w:rFonts w:ascii="Wingdings" w:hAnsi="Wingdings" w:hint="default"/>
      </w:rPr>
    </w:lvl>
    <w:lvl w:ilvl="1" w:tplc="0C0A0003">
      <w:start w:val="1"/>
      <w:numFmt w:val="bullet"/>
      <w:lvlText w:val="o"/>
      <w:lvlJc w:val="left"/>
      <w:pPr>
        <w:ind w:left="2484" w:hanging="360"/>
      </w:pPr>
      <w:rPr>
        <w:rFonts w:ascii="Courier New" w:hAnsi="Courier New" w:cs="Courier New" w:hint="default"/>
      </w:rPr>
    </w:lvl>
    <w:lvl w:ilvl="2" w:tplc="0C0A0005">
      <w:start w:val="1"/>
      <w:numFmt w:val="bullet"/>
      <w:lvlText w:val=""/>
      <w:lvlJc w:val="left"/>
      <w:pPr>
        <w:ind w:left="3204" w:hanging="360"/>
      </w:pPr>
      <w:rPr>
        <w:rFonts w:ascii="Wingdings" w:hAnsi="Wingdings" w:hint="default"/>
      </w:rPr>
    </w:lvl>
    <w:lvl w:ilvl="3" w:tplc="0C0A0001">
      <w:start w:val="1"/>
      <w:numFmt w:val="bullet"/>
      <w:lvlText w:val=""/>
      <w:lvlJc w:val="left"/>
      <w:pPr>
        <w:ind w:left="3924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644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364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6084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804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524" w:hanging="360"/>
      </w:pPr>
      <w:rPr>
        <w:rFonts w:ascii="Wingdings" w:hAnsi="Wingdings" w:hint="default"/>
      </w:rPr>
    </w:lvl>
  </w:abstractNum>
  <w:abstractNum w:abstractNumId="2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FD5487"/>
    <w:multiLevelType w:val="hybridMultilevel"/>
    <w:tmpl w:val="E57C7A9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6578C1"/>
    <w:multiLevelType w:val="hybridMultilevel"/>
    <w:tmpl w:val="C1381888"/>
    <w:lvl w:ilvl="0" w:tplc="0C0A000F">
      <w:start w:val="1"/>
      <w:numFmt w:val="decimal"/>
      <w:lvlText w:val="%1."/>
      <w:lvlJc w:val="left"/>
      <w:pPr>
        <w:ind w:left="1440" w:hanging="360"/>
      </w:p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180D5C36"/>
    <w:multiLevelType w:val="hybridMultilevel"/>
    <w:tmpl w:val="75BE6C62"/>
    <w:lvl w:ilvl="0" w:tplc="71A07D84">
      <w:start w:val="1"/>
      <w:numFmt w:val="bullet"/>
      <w:pStyle w:val="MTDisplayEqua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10">
    <w:nsid w:val="27E81A03"/>
    <w:multiLevelType w:val="hybridMultilevel"/>
    <w:tmpl w:val="31F277F8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1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F520630"/>
    <w:multiLevelType w:val="hybridMultilevel"/>
    <w:tmpl w:val="29B6ABB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3752BCC"/>
    <w:multiLevelType w:val="hybridMultilevel"/>
    <w:tmpl w:val="D994995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5">
    <w:nsid w:val="43B65B1E"/>
    <w:multiLevelType w:val="hybridMultilevel"/>
    <w:tmpl w:val="AF40C2C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6B010EE"/>
    <w:multiLevelType w:val="hybridMultilevel"/>
    <w:tmpl w:val="DEF87E1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0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21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6D467512"/>
    <w:multiLevelType w:val="hybridMultilevel"/>
    <w:tmpl w:val="0FC65FA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6F8E7D09"/>
    <w:multiLevelType w:val="hybridMultilevel"/>
    <w:tmpl w:val="2C02ACC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3"/>
  </w:num>
  <w:num w:numId="2">
    <w:abstractNumId w:val="11"/>
  </w:num>
  <w:num w:numId="3">
    <w:abstractNumId w:val="19"/>
  </w:num>
  <w:num w:numId="4">
    <w:abstractNumId w:val="17"/>
  </w:num>
  <w:num w:numId="5">
    <w:abstractNumId w:val="29"/>
  </w:num>
  <w:num w:numId="6">
    <w:abstractNumId w:val="3"/>
  </w:num>
  <w:num w:numId="7">
    <w:abstractNumId w:val="2"/>
  </w:num>
  <w:num w:numId="8">
    <w:abstractNumId w:val="26"/>
  </w:num>
  <w:num w:numId="9">
    <w:abstractNumId w:val="10"/>
  </w:num>
  <w:num w:numId="10">
    <w:abstractNumId w:val="21"/>
  </w:num>
  <w:num w:numId="11">
    <w:abstractNumId w:val="20"/>
  </w:num>
  <w:num w:numId="12">
    <w:abstractNumId w:val="23"/>
  </w:num>
  <w:num w:numId="13">
    <w:abstractNumId w:val="18"/>
  </w:num>
  <w:num w:numId="14">
    <w:abstractNumId w:val="8"/>
  </w:num>
  <w:num w:numId="15">
    <w:abstractNumId w:val="28"/>
  </w:num>
  <w:num w:numId="16">
    <w:abstractNumId w:val="7"/>
  </w:num>
  <w:num w:numId="17">
    <w:abstractNumId w:val="22"/>
  </w:num>
  <w:num w:numId="18">
    <w:abstractNumId w:val="9"/>
  </w:num>
  <w:num w:numId="19">
    <w:abstractNumId w:val="27"/>
  </w:num>
  <w:num w:numId="20">
    <w:abstractNumId w:val="24"/>
  </w:num>
  <w:num w:numId="21">
    <w:abstractNumId w:val="0"/>
  </w:num>
  <w:num w:numId="22">
    <w:abstractNumId w:val="25"/>
  </w:num>
  <w:num w:numId="23">
    <w:abstractNumId w:val="5"/>
  </w:num>
  <w:num w:numId="24">
    <w:abstractNumId w:val="15"/>
  </w:num>
  <w:num w:numId="25">
    <w:abstractNumId w:val="12"/>
  </w:num>
  <w:num w:numId="26">
    <w:abstractNumId w:val="14"/>
  </w:num>
  <w:num w:numId="27">
    <w:abstractNumId w:val="4"/>
  </w:num>
  <w:num w:numId="28">
    <w:abstractNumId w:val="16"/>
  </w:num>
  <w:num w:numId="29">
    <w:abstractNumId w:val="6"/>
  </w:num>
  <w:num w:numId="3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3379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54E28"/>
    <w:rsid w:val="00067DF3"/>
    <w:rsid w:val="00077AE2"/>
    <w:rsid w:val="00082595"/>
    <w:rsid w:val="000A458F"/>
    <w:rsid w:val="000B53DF"/>
    <w:rsid w:val="000D59C7"/>
    <w:rsid w:val="000E5AEC"/>
    <w:rsid w:val="000F11F4"/>
    <w:rsid w:val="00132044"/>
    <w:rsid w:val="00142A6B"/>
    <w:rsid w:val="0015770A"/>
    <w:rsid w:val="001A3E29"/>
    <w:rsid w:val="001B64AA"/>
    <w:rsid w:val="001C0B8B"/>
    <w:rsid w:val="00260FEB"/>
    <w:rsid w:val="002A00FD"/>
    <w:rsid w:val="002A2604"/>
    <w:rsid w:val="002E69A9"/>
    <w:rsid w:val="003173E6"/>
    <w:rsid w:val="00332DFD"/>
    <w:rsid w:val="003560DD"/>
    <w:rsid w:val="00394DA2"/>
    <w:rsid w:val="003A5768"/>
    <w:rsid w:val="003D5421"/>
    <w:rsid w:val="003E394F"/>
    <w:rsid w:val="0040072A"/>
    <w:rsid w:val="00416483"/>
    <w:rsid w:val="0045546E"/>
    <w:rsid w:val="00487833"/>
    <w:rsid w:val="00552783"/>
    <w:rsid w:val="00552861"/>
    <w:rsid w:val="005A4DCE"/>
    <w:rsid w:val="005C4259"/>
    <w:rsid w:val="0061170C"/>
    <w:rsid w:val="00627F34"/>
    <w:rsid w:val="006A2DC3"/>
    <w:rsid w:val="006C6605"/>
    <w:rsid w:val="006D3940"/>
    <w:rsid w:val="00747F4F"/>
    <w:rsid w:val="007648FE"/>
    <w:rsid w:val="008209E4"/>
    <w:rsid w:val="00831F18"/>
    <w:rsid w:val="00833350"/>
    <w:rsid w:val="008563E3"/>
    <w:rsid w:val="008A6FE5"/>
    <w:rsid w:val="008C13DF"/>
    <w:rsid w:val="008F1CE6"/>
    <w:rsid w:val="009411C1"/>
    <w:rsid w:val="009557B1"/>
    <w:rsid w:val="00964E7E"/>
    <w:rsid w:val="0096738E"/>
    <w:rsid w:val="0097053E"/>
    <w:rsid w:val="00970C67"/>
    <w:rsid w:val="00970EE7"/>
    <w:rsid w:val="00975AF4"/>
    <w:rsid w:val="009A425B"/>
    <w:rsid w:val="00A246B1"/>
    <w:rsid w:val="00A33E3A"/>
    <w:rsid w:val="00A417C7"/>
    <w:rsid w:val="00A51B14"/>
    <w:rsid w:val="00A77C8C"/>
    <w:rsid w:val="00A9740A"/>
    <w:rsid w:val="00AB1DFE"/>
    <w:rsid w:val="00AB1F06"/>
    <w:rsid w:val="00AB7D61"/>
    <w:rsid w:val="00AC456F"/>
    <w:rsid w:val="00AC7F6F"/>
    <w:rsid w:val="00AD2E91"/>
    <w:rsid w:val="00AD3693"/>
    <w:rsid w:val="00B27B9C"/>
    <w:rsid w:val="00B650F4"/>
    <w:rsid w:val="00B74EB9"/>
    <w:rsid w:val="00BC3A54"/>
    <w:rsid w:val="00BC5E62"/>
    <w:rsid w:val="00BD3C72"/>
    <w:rsid w:val="00BE0785"/>
    <w:rsid w:val="00BE3E97"/>
    <w:rsid w:val="00BE695A"/>
    <w:rsid w:val="00C5416C"/>
    <w:rsid w:val="00C6578C"/>
    <w:rsid w:val="00C6777A"/>
    <w:rsid w:val="00C860AD"/>
    <w:rsid w:val="00C8769A"/>
    <w:rsid w:val="00CE1560"/>
    <w:rsid w:val="00CE4949"/>
    <w:rsid w:val="00CF3D6B"/>
    <w:rsid w:val="00CF70F1"/>
    <w:rsid w:val="00D126F1"/>
    <w:rsid w:val="00D425EB"/>
    <w:rsid w:val="00D46812"/>
    <w:rsid w:val="00D67F38"/>
    <w:rsid w:val="00D92E9F"/>
    <w:rsid w:val="00DC14FD"/>
    <w:rsid w:val="00DE6C0B"/>
    <w:rsid w:val="00DF0B07"/>
    <w:rsid w:val="00E055D6"/>
    <w:rsid w:val="00E16B07"/>
    <w:rsid w:val="00E7203F"/>
    <w:rsid w:val="00E81A73"/>
    <w:rsid w:val="00E874E0"/>
    <w:rsid w:val="00EA35C2"/>
    <w:rsid w:val="00ED7138"/>
    <w:rsid w:val="00F15A4C"/>
    <w:rsid w:val="00F32B4A"/>
    <w:rsid w:val="00F32B94"/>
    <w:rsid w:val="00F649CF"/>
    <w:rsid w:val="00F81F4D"/>
    <w:rsid w:val="00FB0B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794"/>
    <o:shapelayout v:ext="edit">
      <o:idmap v:ext="edit" data="1"/>
      <o:rules v:ext="edit">
        <o:r id="V:Rule21" type="connector" idref="#_x0000_s1108"/>
        <o:r id="V:Rule22" type="connector" idref="#_x0000_s1103"/>
        <o:r id="V:Rule23" type="connector" idref="#_x0000_s1106"/>
        <o:r id="V:Rule24" type="connector" idref="#_x0000_s1104"/>
        <o:r id="V:Rule25" type="connector" idref="#_x0000_s1079"/>
        <o:r id="V:Rule26" type="connector" idref="#_x0000_s1082"/>
        <o:r id="V:Rule27" type="connector" idref="#_x0000_s1100"/>
        <o:r id="V:Rule28" type="connector" idref="#_x0000_s1062"/>
        <o:r id="V:Rule29" type="connector" idref="#_x0000_s1083"/>
        <o:r id="V:Rule30" type="connector" idref="#_x0000_s1065"/>
        <o:r id="V:Rule31" type="connector" idref="#_x0000_s1072"/>
        <o:r id="V:Rule32" type="connector" idref="#_x0000_s1066"/>
        <o:r id="V:Rule33" type="connector" idref="#_x0000_s1096"/>
        <o:r id="V:Rule34" type="connector" idref="#_x0000_s1078"/>
        <o:r id="V:Rule35" type="connector" idref="#_x0000_s1061"/>
        <o:r id="V:Rule36" type="connector" idref="#_x0000_s1073"/>
        <o:r id="V:Rule37" type="connector" idref="#_x0000_s1099"/>
        <o:r id="V:Rule38" type="connector" idref="#_x0000_s1070"/>
        <o:r id="V:Rule39" type="connector" idref="#_x0000_s1095"/>
        <o:r id="V:Rule40" type="connector" idref="#_x0000_s1076"/>
        <o:r id="V:Rule41" type="connector" idref="#_x0000_s1115"/>
        <o:r id="V:Rule42" type="connector" idref="#_x0000_s1112"/>
        <o:r id="V:Rule43" type="connector" idref="#_x0000_s1118"/>
        <o:r id="V:Rule44" type="connector" idref="#_x0000_s1114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link w:val="PrrafodelistaCar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rial11">
    <w:name w:val="Arial11"/>
    <w:basedOn w:val="Normal"/>
    <w:autoRedefine/>
    <w:rsid w:val="00B650F4"/>
    <w:pPr>
      <w:spacing w:after="0"/>
    </w:pPr>
    <w:rPr>
      <w:rFonts w:eastAsia="Times New Roman" w:cs="Times New Roman"/>
      <w:color w:val="auto"/>
      <w:lang w:eastAsia="es-ES"/>
    </w:rPr>
  </w:style>
  <w:style w:type="paragraph" w:customStyle="1" w:styleId="MTDisplayEquation">
    <w:name w:val="MTDisplayEquation"/>
    <w:basedOn w:val="Prrafodelista"/>
    <w:next w:val="Normal"/>
    <w:link w:val="MTDisplayEquationCar"/>
    <w:rsid w:val="00D425EB"/>
    <w:pPr>
      <w:numPr>
        <w:numId w:val="29"/>
      </w:numPr>
      <w:tabs>
        <w:tab w:val="center" w:pos="5180"/>
        <w:tab w:val="right" w:pos="9640"/>
      </w:tabs>
    </w:pPr>
  </w:style>
  <w:style w:type="character" w:customStyle="1" w:styleId="PrrafodelistaCar">
    <w:name w:val="Párrafo de lista Car"/>
    <w:basedOn w:val="Fuentedeprrafopredeter"/>
    <w:link w:val="Prrafodelista"/>
    <w:uiPriority w:val="34"/>
    <w:rsid w:val="00D425EB"/>
  </w:style>
  <w:style w:type="character" w:customStyle="1" w:styleId="MTDisplayEquationCar">
    <w:name w:val="MTDisplayEquation Car"/>
    <w:basedOn w:val="PrrafodelistaCar"/>
    <w:link w:val="MTDisplayEquation"/>
    <w:rsid w:val="00D425E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75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fisquiweb.es/Laboratorio/AccesoZV.htm" TargetMode="Externa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3.wmf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93BAF79-A8DB-4E3C-A705-2E3CB2755C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492</Words>
  <Characters>2712</Characters>
  <Application>Microsoft Office Word</Application>
  <DocSecurity>0</DocSecurity>
  <Lines>22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dcterms:created xsi:type="dcterms:W3CDTF">2020-11-19T11:36:00Z</dcterms:created>
  <dcterms:modified xsi:type="dcterms:W3CDTF">2020-11-19T11:36:00Z</dcterms:modified>
</cp:coreProperties>
</file>